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331AFF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331AFF" w:rsidRDefault="00725CD1" w:rsidP="00F42BD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31AFF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4A59E288">
            <wp:simplePos x="0" y="0"/>
            <wp:positionH relativeFrom="column">
              <wp:posOffset>2847974</wp:posOffset>
            </wp:positionH>
            <wp:positionV relativeFrom="paragraph">
              <wp:posOffset>29210</wp:posOffset>
            </wp:positionV>
            <wp:extent cx="581025" cy="4667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71" cy="467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003C4BF2" w:rsidR="009160ED" w:rsidRPr="00331AFF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ستوى: </w:t>
      </w:r>
      <w:r w:rsidR="00896242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.ج.</w:t>
      </w:r>
      <w:r w:rsidR="001F3C74" w:rsidRPr="00331AF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ع. </w:t>
      </w:r>
      <w:r w:rsidR="001F3C74" w:rsidRPr="00331AFF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42BD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التاريخ: 06/03/2023</w:t>
      </w:r>
    </w:p>
    <w:p w14:paraId="243A3E2F" w14:textId="77777777" w:rsidR="00331AFF" w:rsidRPr="00331AFF" w:rsidRDefault="00331AFF" w:rsidP="00331AFF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E5439DA" w14:textId="77777777" w:rsidR="00331AFF" w:rsidRPr="00331AFF" w:rsidRDefault="00331AFF" w:rsidP="00A0097A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33213792" w14:textId="549F0AD3" w:rsidR="001F3C74" w:rsidRPr="00331AFF" w:rsidRDefault="00F42BDD" w:rsidP="00331AF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D3588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</w:t>
      </w: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اختبار الثاني في مادة الرياضيات</w:t>
      </w:r>
      <w:r w:rsidR="00C24FD6" w:rsidRPr="00331AF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331AFF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331AFF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74126A80" w14:textId="77777777" w:rsidR="00A0097A" w:rsidRDefault="00A0097A" w:rsidP="001F3C7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E33F50F" w14:textId="77777777" w:rsidR="00331AFF" w:rsidRDefault="00331AFF" w:rsidP="00A0097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0EB4F4F" w14:textId="3303179E" w:rsidR="001B3AFA" w:rsidRDefault="001B3AFA" w:rsidP="00331AF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5F4CF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A0097A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ول</w:t>
      </w:r>
      <w:r w:rsidRPr="005F4CF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5F4CFE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A0097A">
        <w:rPr>
          <w:rFonts w:eastAsia="Calibri" w:cstheme="minorHAnsi" w:hint="cs"/>
          <w:b/>
          <w:bCs/>
          <w:sz w:val="28"/>
          <w:szCs w:val="28"/>
          <w:rtl/>
          <w:lang w:bidi="ar-DZ"/>
        </w:rPr>
        <w:t>0</w:t>
      </w:r>
      <w:r w:rsidR="00331AFF">
        <w:rPr>
          <w:rFonts w:eastAsia="Calibri" w:cstheme="minorHAnsi" w:hint="cs"/>
          <w:b/>
          <w:bCs/>
          <w:sz w:val="28"/>
          <w:szCs w:val="28"/>
          <w:rtl/>
          <w:lang w:bidi="ar-DZ"/>
        </w:rPr>
        <w:t>5</w:t>
      </w:r>
      <w:r w:rsidR="001F3C74">
        <w:rPr>
          <w:rFonts w:eastAsia="Calibri" w:cstheme="minorHAnsi" w:hint="cs"/>
          <w:b/>
          <w:bCs/>
          <w:sz w:val="28"/>
          <w:szCs w:val="28"/>
          <w:rtl/>
        </w:rPr>
        <w:t>ن</w:t>
      </w:r>
      <w:r w:rsidRPr="005F4CFE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5F4CFE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2B3038CE" w14:textId="77777777" w:rsidR="00331AFF" w:rsidRDefault="00331AFF" w:rsidP="00331AF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lang w:eastAsia="fr-FR"/>
        </w:rPr>
      </w:pPr>
    </w:p>
    <w:p w14:paraId="5AFA2046" w14:textId="6AFF9B60" w:rsidR="00D91A45" w:rsidRPr="00566092" w:rsidRDefault="00D91A45" w:rsidP="00566092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66092">
        <w:rPr>
          <w:rFonts w:cstheme="minorHAnsi"/>
          <w:sz w:val="28"/>
          <w:szCs w:val="28"/>
          <w:rtl/>
        </w:rPr>
        <w:t>ضع على الدائرة المثلثية النقط الت</w:t>
      </w:r>
      <w:r w:rsidR="00553B45" w:rsidRPr="00566092">
        <w:rPr>
          <w:rFonts w:cstheme="minorHAnsi" w:hint="cs"/>
          <w:sz w:val="28"/>
          <w:szCs w:val="28"/>
          <w:rtl/>
        </w:rPr>
        <w:t>ي صورها</w:t>
      </w:r>
      <w:r w:rsidRPr="00566092">
        <w:rPr>
          <w:rFonts w:cstheme="minorHAnsi"/>
          <w:sz w:val="28"/>
          <w:szCs w:val="28"/>
          <w:rtl/>
        </w:rPr>
        <w:t xml:space="preserve">: </w:t>
      </w:r>
      <w:r w:rsidRPr="00D91A45">
        <w:rPr>
          <w:position w:val="-24"/>
        </w:rPr>
        <w:object w:dxaOrig="480" w:dyaOrig="620" w14:anchorId="2E0660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9" o:title=""/>
          </v:shape>
          <o:OLEObject Type="Embed" ProgID="Equation.DSMT4" ShapeID="_x0000_i1025" DrawAspect="Content" ObjectID="_1739612085" r:id="rId10"/>
        </w:object>
      </w:r>
      <w:r w:rsidRPr="00566092">
        <w:rPr>
          <w:rFonts w:cstheme="minorHAnsi"/>
          <w:sz w:val="28"/>
          <w:szCs w:val="28"/>
          <w:rtl/>
        </w:rPr>
        <w:t xml:space="preserve">، </w:t>
      </w:r>
      <w:r w:rsidR="008F0ED7" w:rsidRPr="00D91A45">
        <w:rPr>
          <w:position w:val="-24"/>
        </w:rPr>
        <w:object w:dxaOrig="760" w:dyaOrig="620" w14:anchorId="45AB4AB1">
          <v:shape id="_x0000_i1026" type="#_x0000_t75" style="width:37.5pt;height:30.75pt" o:ole="">
            <v:imagedata r:id="rId11" o:title=""/>
          </v:shape>
          <o:OLEObject Type="Embed" ProgID="Equation.DSMT4" ShapeID="_x0000_i1026" DrawAspect="Content" ObjectID="_1739612086" r:id="rId12"/>
        </w:object>
      </w:r>
      <w:r w:rsidRPr="00566092">
        <w:rPr>
          <w:rFonts w:cstheme="minorHAnsi"/>
          <w:sz w:val="28"/>
          <w:szCs w:val="28"/>
          <w:rtl/>
        </w:rPr>
        <w:t xml:space="preserve">و </w:t>
      </w:r>
      <w:r w:rsidR="008F0ED7" w:rsidRPr="00D91A45">
        <w:rPr>
          <w:position w:val="-24"/>
        </w:rPr>
        <w:object w:dxaOrig="720" w:dyaOrig="620" w14:anchorId="575D34A7">
          <v:shape id="_x0000_i1027" type="#_x0000_t75" style="width:36pt;height:30.75pt" o:ole="">
            <v:imagedata r:id="rId13" o:title=""/>
          </v:shape>
          <o:OLEObject Type="Embed" ProgID="Equation.DSMT4" ShapeID="_x0000_i1027" DrawAspect="Content" ObjectID="_1739612087" r:id="rId14"/>
        </w:object>
      </w:r>
      <w:r w:rsidRPr="00566092">
        <w:rPr>
          <w:rFonts w:cstheme="minorHAnsi"/>
          <w:sz w:val="28"/>
          <w:szCs w:val="28"/>
          <w:rtl/>
        </w:rPr>
        <w:t>.</w:t>
      </w:r>
    </w:p>
    <w:p w14:paraId="48B50967" w14:textId="2C8EAAAF" w:rsidR="00D91A45" w:rsidRPr="00566092" w:rsidRDefault="00566092" w:rsidP="00566092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66092">
        <w:rPr>
          <w:rFonts w:cstheme="minorHAnsi"/>
          <w:sz w:val="28"/>
          <w:szCs w:val="28"/>
          <w:rtl/>
        </w:rPr>
        <w:t>حس</w:t>
      </w:r>
      <w:r w:rsidRPr="00566092">
        <w:rPr>
          <w:rFonts w:cstheme="minorHAnsi" w:hint="cs"/>
          <w:sz w:val="28"/>
          <w:szCs w:val="28"/>
          <w:rtl/>
        </w:rPr>
        <w:t>ا</w:t>
      </w:r>
      <w:r w:rsidRPr="00566092">
        <w:rPr>
          <w:rFonts w:cstheme="minorHAnsi"/>
          <w:sz w:val="28"/>
          <w:szCs w:val="28"/>
          <w:rtl/>
        </w:rPr>
        <w:t xml:space="preserve">ب جيب </w:t>
      </w:r>
      <w:r w:rsidRPr="00566092">
        <w:rPr>
          <w:rFonts w:cstheme="minorHAnsi" w:hint="cs"/>
          <w:sz w:val="28"/>
          <w:szCs w:val="28"/>
          <w:rtl/>
        </w:rPr>
        <w:t>وجيب</w:t>
      </w:r>
      <w:r w:rsidRPr="00566092">
        <w:rPr>
          <w:rFonts w:cstheme="minorHAnsi"/>
          <w:sz w:val="28"/>
          <w:szCs w:val="28"/>
          <w:rtl/>
        </w:rPr>
        <w:t xml:space="preserve"> تمام الزوايا السابقة.</w:t>
      </w:r>
    </w:p>
    <w:p w14:paraId="64368471" w14:textId="77777777" w:rsidR="00D91A45" w:rsidRPr="00D91A45" w:rsidRDefault="00D91A45" w:rsidP="00D91A45">
      <w:pPr>
        <w:bidi/>
        <w:spacing w:after="0" w:line="240" w:lineRule="auto"/>
        <w:ind w:left="543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566092">
        <w:rPr>
          <w:rFonts w:cstheme="minorHAnsi"/>
          <w:sz w:val="28"/>
          <w:szCs w:val="28"/>
          <w:rtl/>
        </w:rPr>
        <w:t>3</w:t>
      </w:r>
      <w:r w:rsidRPr="00D91A45">
        <w:rPr>
          <w:rFonts w:cstheme="minorHAnsi"/>
          <w:b/>
          <w:bCs/>
          <w:sz w:val="28"/>
          <w:szCs w:val="28"/>
          <w:rtl/>
        </w:rPr>
        <w:t>-</w:t>
      </w:r>
      <w:r w:rsidRPr="00D91A45">
        <w:rPr>
          <w:rFonts w:cstheme="minorHAnsi"/>
          <w:sz w:val="28"/>
          <w:szCs w:val="28"/>
          <w:rtl/>
        </w:rPr>
        <w:t xml:space="preserve"> </w:t>
      </w:r>
      <w:bookmarkStart w:id="0" w:name="_Hlk128650926"/>
      <w:r w:rsidRPr="00D91A45">
        <w:rPr>
          <w:rFonts w:cstheme="minorHAnsi"/>
          <w:sz w:val="28"/>
          <w:szCs w:val="28"/>
          <w:rtl/>
        </w:rPr>
        <w:t xml:space="preserve">أحسب </w:t>
      </w:r>
      <w:r w:rsidRPr="00D91A45">
        <w:rPr>
          <w:rFonts w:cstheme="minorHAnsi"/>
          <w:position w:val="-6"/>
          <w:sz w:val="28"/>
          <w:szCs w:val="28"/>
        </w:rPr>
        <w:object w:dxaOrig="580" w:dyaOrig="220" w14:anchorId="2DB9C808">
          <v:shape id="_x0000_i1028" type="#_x0000_t75" style="width:29.25pt;height:11.25pt" o:ole="">
            <v:imagedata r:id="rId15" o:title=""/>
          </v:shape>
          <o:OLEObject Type="Embed" ProgID="Equation.DSMT4" ShapeID="_x0000_i1028" DrawAspect="Content" ObjectID="_1739612088" r:id="rId16"/>
        </w:object>
      </w:r>
      <w:r w:rsidRPr="00D91A45">
        <w:rPr>
          <w:rFonts w:cstheme="minorHAnsi"/>
          <w:sz w:val="28"/>
          <w:szCs w:val="28"/>
        </w:rPr>
        <w:t xml:space="preserve"> </w:t>
      </w:r>
      <w:r w:rsidRPr="00D91A45">
        <w:rPr>
          <w:rFonts w:cstheme="minorHAnsi"/>
          <w:sz w:val="28"/>
          <w:szCs w:val="28"/>
          <w:rtl/>
          <w:lang w:bidi="ar-DZ"/>
        </w:rPr>
        <w:t xml:space="preserve"> </w:t>
      </w:r>
      <w:r w:rsidRPr="00D91A45">
        <w:rPr>
          <w:rFonts w:cstheme="minorHAnsi"/>
          <w:sz w:val="28"/>
          <w:szCs w:val="28"/>
          <w:rtl/>
        </w:rPr>
        <w:t>إذا علمت أن:</w:t>
      </w:r>
      <w:r w:rsidRPr="00D91A45">
        <w:rPr>
          <w:rFonts w:cstheme="minorHAnsi"/>
          <w:sz w:val="28"/>
          <w:szCs w:val="28"/>
          <w:rtl/>
          <w:lang w:bidi="ar-DZ"/>
        </w:rPr>
        <w:t xml:space="preserve">  </w:t>
      </w:r>
      <w:r w:rsidRPr="00D91A45">
        <w:rPr>
          <w:rFonts w:cstheme="minorHAnsi"/>
          <w:position w:val="-24"/>
          <w:sz w:val="28"/>
          <w:szCs w:val="28"/>
        </w:rPr>
        <w:object w:dxaOrig="1120" w:dyaOrig="620" w14:anchorId="4B3B9AD2">
          <v:shape id="_x0000_i1029" type="#_x0000_t75" style="width:56.25pt;height:30.75pt" o:ole="">
            <v:imagedata r:id="rId17" o:title=""/>
          </v:shape>
          <o:OLEObject Type="Embed" ProgID="Equation.DSMT4" ShapeID="_x0000_i1029" DrawAspect="Content" ObjectID="_1739612089" r:id="rId18"/>
        </w:object>
      </w:r>
      <w:r w:rsidRPr="00D91A45">
        <w:rPr>
          <w:rFonts w:cstheme="minorHAnsi"/>
          <w:sz w:val="28"/>
          <w:szCs w:val="28"/>
          <w:rtl/>
        </w:rPr>
        <w:t xml:space="preserve">  و</w:t>
      </w:r>
      <w:r w:rsidRPr="00D91A45">
        <w:rPr>
          <w:rFonts w:cstheme="minorHAnsi"/>
          <w:position w:val="-28"/>
          <w:sz w:val="28"/>
          <w:szCs w:val="28"/>
        </w:rPr>
        <w:object w:dxaOrig="1180" w:dyaOrig="680" w14:anchorId="48AF41CE">
          <v:shape id="_x0000_i1030" type="#_x0000_t75" style="width:59.25pt;height:33.75pt" o:ole="">
            <v:imagedata r:id="rId19" o:title=""/>
          </v:shape>
          <o:OLEObject Type="Embed" ProgID="Equation.DSMT4" ShapeID="_x0000_i1030" DrawAspect="Content" ObjectID="_1739612090" r:id="rId20"/>
        </w:object>
      </w:r>
      <w:r w:rsidRPr="00D91A45">
        <w:rPr>
          <w:rFonts w:cstheme="minorHAnsi"/>
          <w:sz w:val="28"/>
          <w:szCs w:val="28"/>
          <w:rtl/>
        </w:rPr>
        <w:t>.</w:t>
      </w:r>
      <w:bookmarkEnd w:id="0"/>
    </w:p>
    <w:p w14:paraId="57C0EE73" w14:textId="7C46ECD9" w:rsidR="002553DD" w:rsidRPr="00D91A45" w:rsidRDefault="00D91A45" w:rsidP="00D91A45">
      <w:pPr>
        <w:bidi/>
        <w:spacing w:after="0" w:line="240" w:lineRule="auto"/>
        <w:ind w:left="543"/>
        <w:rPr>
          <w:rFonts w:cstheme="minorHAnsi"/>
          <w:sz w:val="28"/>
          <w:szCs w:val="28"/>
          <w:rtl/>
          <w:lang w:bidi="ar-DZ"/>
        </w:rPr>
      </w:pPr>
      <w:r w:rsidRPr="00566092">
        <w:rPr>
          <w:rFonts w:cstheme="minorHAnsi"/>
          <w:sz w:val="28"/>
          <w:szCs w:val="28"/>
          <w:rtl/>
        </w:rPr>
        <w:t>4</w:t>
      </w:r>
      <w:r w:rsidRPr="00D91A45">
        <w:rPr>
          <w:rFonts w:cstheme="minorHAnsi"/>
          <w:b/>
          <w:bCs/>
          <w:sz w:val="28"/>
          <w:szCs w:val="28"/>
          <w:rtl/>
        </w:rPr>
        <w:t>-</w:t>
      </w:r>
      <w:r w:rsidRPr="00D91A45">
        <w:rPr>
          <w:rFonts w:cstheme="minorHAnsi"/>
          <w:sz w:val="28"/>
          <w:szCs w:val="28"/>
          <w:rtl/>
        </w:rPr>
        <w:t xml:space="preserve"> </w:t>
      </w:r>
      <w:bookmarkStart w:id="1" w:name="_Hlk128654460"/>
      <w:r w:rsidRPr="00D91A45">
        <w:rPr>
          <w:rFonts w:cstheme="minorHAnsi"/>
          <w:sz w:val="28"/>
          <w:szCs w:val="28"/>
          <w:rtl/>
        </w:rPr>
        <w:t xml:space="preserve">بين أن </w:t>
      </w:r>
      <w:r w:rsidRPr="00D91A45">
        <w:rPr>
          <w:rFonts w:cstheme="minorHAnsi"/>
          <w:position w:val="-10"/>
          <w:sz w:val="28"/>
          <w:szCs w:val="28"/>
        </w:rPr>
        <w:object w:dxaOrig="940" w:dyaOrig="320" w14:anchorId="067C5BAC">
          <v:shape id="_x0000_i1031" type="#_x0000_t75" style="width:47.25pt;height:15.75pt" o:ole="">
            <v:imagedata r:id="rId21" o:title=""/>
          </v:shape>
          <o:OLEObject Type="Embed" ProgID="Equation.DSMT4" ShapeID="_x0000_i1031" DrawAspect="Content" ObjectID="_1739612091" r:id="rId22"/>
        </w:object>
      </w:r>
      <w:r w:rsidRPr="00D91A45">
        <w:rPr>
          <w:rFonts w:cstheme="minorHAnsi"/>
          <w:sz w:val="28"/>
          <w:szCs w:val="28"/>
        </w:rPr>
        <w:t xml:space="preserve"> </w:t>
      </w:r>
      <w:r w:rsidRPr="00D91A45">
        <w:rPr>
          <w:rFonts w:cstheme="minorHAnsi"/>
          <w:sz w:val="28"/>
          <w:szCs w:val="28"/>
          <w:rtl/>
          <w:lang w:bidi="ar-DZ"/>
        </w:rPr>
        <w:t xml:space="preserve"> </w:t>
      </w:r>
      <w:r w:rsidRPr="00D91A45">
        <w:rPr>
          <w:rFonts w:cstheme="minorHAnsi"/>
          <w:sz w:val="28"/>
          <w:szCs w:val="28"/>
          <w:rtl/>
        </w:rPr>
        <w:t xml:space="preserve">علما أن: </w:t>
      </w:r>
      <w:r w:rsidRPr="00D91A45">
        <w:rPr>
          <w:rFonts w:cstheme="minorHAnsi"/>
          <w:position w:val="-4"/>
          <w:sz w:val="28"/>
          <w:szCs w:val="28"/>
        </w:rPr>
        <w:object w:dxaOrig="639" w:dyaOrig="260" w14:anchorId="6BD5952C">
          <v:shape id="_x0000_i1032" type="#_x0000_t75" style="width:32.25pt;height:12.75pt" o:ole="">
            <v:imagedata r:id="rId23" o:title=""/>
          </v:shape>
          <o:OLEObject Type="Embed" ProgID="Equation.DSMT4" ShapeID="_x0000_i1032" DrawAspect="Content" ObjectID="_1739612092" r:id="rId24"/>
        </w:object>
      </w:r>
      <w:r w:rsidRPr="00D91A45">
        <w:rPr>
          <w:rFonts w:cstheme="minorHAnsi"/>
          <w:sz w:val="28"/>
          <w:szCs w:val="28"/>
          <w:rtl/>
        </w:rPr>
        <w:t xml:space="preserve"> و </w:t>
      </w:r>
      <w:r w:rsidRPr="00D91A45">
        <w:rPr>
          <w:rFonts w:cstheme="minorHAnsi"/>
          <w:position w:val="-10"/>
          <w:sz w:val="28"/>
          <w:szCs w:val="28"/>
        </w:rPr>
        <w:object w:dxaOrig="4700" w:dyaOrig="320" w14:anchorId="7BC8A1F5">
          <v:shape id="_x0000_i1033" type="#_x0000_t75" style="width:234.75pt;height:15.75pt" o:ole="">
            <v:imagedata r:id="rId25" o:title=""/>
          </v:shape>
          <o:OLEObject Type="Embed" ProgID="Equation.DSMT4" ShapeID="_x0000_i1033" DrawAspect="Content" ObjectID="_1739612093" r:id="rId26"/>
        </w:object>
      </w:r>
      <w:r w:rsidRPr="00D91A45">
        <w:rPr>
          <w:rFonts w:cstheme="minorHAnsi"/>
          <w:sz w:val="28"/>
          <w:szCs w:val="28"/>
          <w:rtl/>
        </w:rPr>
        <w:t>.</w:t>
      </w:r>
      <w:bookmarkEnd w:id="1"/>
    </w:p>
    <w:p w14:paraId="52C98264" w14:textId="5A6AC4D1" w:rsidR="001F3C74" w:rsidRPr="00A0097A" w:rsidRDefault="001B3AFA" w:rsidP="00A0097A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F4CFE">
        <w:rPr>
          <w:rFonts w:eastAsia="Calibri" w:cstheme="minorHAnsi"/>
          <w:sz w:val="28"/>
          <w:szCs w:val="28"/>
        </w:rPr>
        <w:t xml:space="preserve"> </w:t>
      </w:r>
      <w:r w:rsidRPr="005F4CFE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6984CD86" w14:textId="76DD75E9" w:rsidR="00AA14D1" w:rsidRDefault="00AA14D1" w:rsidP="001F3C74">
      <w:pPr>
        <w:pStyle w:val="Paragraphedeliste"/>
        <w:bidi/>
        <w:spacing w:after="0" w:line="240" w:lineRule="auto"/>
        <w:ind w:left="118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1F3C74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</w:t>
      </w:r>
      <w:r w:rsidR="00331AFF">
        <w:rPr>
          <w:rFonts w:eastAsia="Calibri" w:cstheme="minorHAnsi" w:hint="cs"/>
          <w:b/>
          <w:bCs/>
          <w:sz w:val="28"/>
          <w:szCs w:val="28"/>
          <w:u w:val="single"/>
          <w:rtl/>
        </w:rPr>
        <w:t>ني</w:t>
      </w:r>
      <w:r w:rsidR="0060055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1F3C74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5C602B7A" w14:textId="77777777" w:rsidR="00331AFF" w:rsidRPr="00331AFF" w:rsidRDefault="00331AFF" w:rsidP="00331AFF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4F67CFF0" w14:textId="1F03FED3" w:rsidR="00C27D76" w:rsidRPr="005F4CFE" w:rsidRDefault="00C27D76" w:rsidP="00AA14D1">
      <w:pPr>
        <w:pStyle w:val="Paragraphedeliste"/>
        <w:bidi/>
        <w:spacing w:after="0" w:line="240" w:lineRule="auto"/>
        <w:ind w:left="118" w:right="-426"/>
        <w:rPr>
          <w:rFonts w:eastAsia="Calibri" w:cstheme="minorHAnsi"/>
          <w:sz w:val="28"/>
          <w:szCs w:val="28"/>
          <w:lang w:bidi="ar-DZ"/>
        </w:rPr>
      </w:pPr>
      <w:r w:rsidRPr="005F4CFE">
        <w:rPr>
          <w:rFonts w:eastAsia="Calibri" w:cstheme="minorHAnsi"/>
          <w:sz w:val="28"/>
          <w:szCs w:val="28"/>
          <w:rtl/>
        </w:rPr>
        <w:t xml:space="preserve">نعتبر في المستوي المنسوب الى معلم متعامد ومتجانس </w:t>
      </w:r>
      <w:r w:rsidRPr="005F4CFE">
        <w:rPr>
          <w:rFonts w:cstheme="minorHAnsi"/>
          <w:position w:val="-18"/>
          <w:sz w:val="28"/>
          <w:szCs w:val="28"/>
        </w:rPr>
        <w:object w:dxaOrig="800" w:dyaOrig="480" w14:anchorId="49EC794B">
          <v:shape id="_x0000_i1034" type="#_x0000_t75" style="width:39pt;height:24pt" o:ole="">
            <v:imagedata r:id="rId27" o:title=""/>
          </v:shape>
          <o:OLEObject Type="Embed" ProgID="Equation.DSMT4" ShapeID="_x0000_i1034" DrawAspect="Content" ObjectID="_1739612094" r:id="rId28"/>
        </w:object>
      </w:r>
      <w:r w:rsidRPr="005F4CFE">
        <w:rPr>
          <w:rFonts w:cstheme="minorHAnsi"/>
          <w:sz w:val="28"/>
          <w:szCs w:val="28"/>
          <w:rtl/>
        </w:rPr>
        <w:t xml:space="preserve"> النقط </w:t>
      </w:r>
      <w:r w:rsidRPr="005F4CFE">
        <w:rPr>
          <w:rFonts w:cstheme="minorHAnsi"/>
          <w:position w:val="-14"/>
          <w:sz w:val="28"/>
          <w:szCs w:val="28"/>
        </w:rPr>
        <w:object w:dxaOrig="880" w:dyaOrig="400" w14:anchorId="0FF609FE">
          <v:shape id="_x0000_i1035" type="#_x0000_t75" style="width:44.25pt;height:20.25pt" o:ole="">
            <v:imagedata r:id="rId29" o:title=""/>
          </v:shape>
          <o:OLEObject Type="Embed" ProgID="Equation.DSMT4" ShapeID="_x0000_i1035" DrawAspect="Content" ObjectID="_1739612095" r:id="rId30"/>
        </w:object>
      </w:r>
      <w:r w:rsidRPr="005F4CFE">
        <w:rPr>
          <w:rFonts w:cstheme="minorHAnsi"/>
          <w:sz w:val="28"/>
          <w:szCs w:val="28"/>
          <w:rtl/>
        </w:rPr>
        <w:t xml:space="preserve"> ، </w:t>
      </w:r>
      <w:r w:rsidRPr="005F4CFE">
        <w:rPr>
          <w:rFonts w:cstheme="minorHAnsi"/>
          <w:position w:val="-14"/>
          <w:sz w:val="28"/>
          <w:szCs w:val="28"/>
        </w:rPr>
        <w:object w:dxaOrig="880" w:dyaOrig="400" w14:anchorId="6CE9FD48">
          <v:shape id="_x0000_i1036" type="#_x0000_t75" style="width:44.25pt;height:20.25pt" o:ole="">
            <v:imagedata r:id="rId31" o:title=""/>
          </v:shape>
          <o:OLEObject Type="Embed" ProgID="Equation.DSMT4" ShapeID="_x0000_i1036" DrawAspect="Content" ObjectID="_1739612096" r:id="rId32"/>
        </w:object>
      </w:r>
      <w:r w:rsidRPr="005F4CFE">
        <w:rPr>
          <w:rFonts w:cstheme="minorHAnsi"/>
          <w:sz w:val="28"/>
          <w:szCs w:val="28"/>
          <w:rtl/>
        </w:rPr>
        <w:t xml:space="preserve"> </w:t>
      </w:r>
      <w:r w:rsidR="00AA14D1">
        <w:rPr>
          <w:rFonts w:cstheme="minorHAnsi" w:hint="cs"/>
          <w:sz w:val="28"/>
          <w:szCs w:val="28"/>
          <w:rtl/>
        </w:rPr>
        <w:t xml:space="preserve">، </w:t>
      </w:r>
      <w:r w:rsidR="00AA14D1" w:rsidRPr="00D830D9">
        <w:rPr>
          <w:position w:val="-14"/>
        </w:rPr>
        <w:object w:dxaOrig="920" w:dyaOrig="400" w14:anchorId="6AA10F33">
          <v:shape id="_x0000_i1037" type="#_x0000_t75" style="width:45.75pt;height:20.25pt" o:ole="">
            <v:imagedata r:id="rId33" o:title=""/>
          </v:shape>
          <o:OLEObject Type="Embed" ProgID="Equation.DSMT4" ShapeID="_x0000_i1037" DrawAspect="Content" ObjectID="_1739612097" r:id="rId34"/>
        </w:object>
      </w:r>
      <w:r w:rsidRPr="005F4CFE">
        <w:rPr>
          <w:rFonts w:cstheme="minorHAnsi"/>
          <w:sz w:val="28"/>
          <w:szCs w:val="28"/>
          <w:rtl/>
        </w:rPr>
        <w:t xml:space="preserve">و </w:t>
      </w:r>
      <w:r w:rsidRPr="005F4CFE">
        <w:rPr>
          <w:rFonts w:cstheme="minorHAnsi"/>
          <w:position w:val="-14"/>
          <w:sz w:val="28"/>
          <w:szCs w:val="28"/>
        </w:rPr>
        <w:object w:dxaOrig="780" w:dyaOrig="400" w14:anchorId="67A6B335">
          <v:shape id="_x0000_i1038" type="#_x0000_t75" style="width:39pt;height:20.25pt" o:ole="">
            <v:imagedata r:id="rId35" o:title=""/>
          </v:shape>
          <o:OLEObject Type="Embed" ProgID="Equation.DSMT4" ShapeID="_x0000_i1038" DrawAspect="Content" ObjectID="_1739612098" r:id="rId36"/>
        </w:object>
      </w:r>
    </w:p>
    <w:p w14:paraId="6B7EAE41" w14:textId="0E640D3A" w:rsidR="00C27D76" w:rsidRPr="005F4CFE" w:rsidRDefault="00C27D76" w:rsidP="00C27D7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bookmarkStart w:id="2" w:name="_Hlk128654826"/>
      <w:r w:rsidRPr="005F4CFE">
        <w:rPr>
          <w:rFonts w:cstheme="minorHAnsi"/>
          <w:sz w:val="28"/>
          <w:szCs w:val="28"/>
          <w:rtl/>
        </w:rPr>
        <w:t xml:space="preserve">علم النقط </w:t>
      </w:r>
      <w:r w:rsidRPr="005F4CFE">
        <w:rPr>
          <w:rFonts w:cstheme="minorHAnsi"/>
          <w:position w:val="-4"/>
          <w:sz w:val="28"/>
          <w:szCs w:val="28"/>
        </w:rPr>
        <w:object w:dxaOrig="240" w:dyaOrig="260" w14:anchorId="70235616">
          <v:shape id="_x0000_i1039" type="#_x0000_t75" style="width:12pt;height:12.75pt" o:ole="">
            <v:imagedata r:id="rId37" o:title=""/>
          </v:shape>
          <o:OLEObject Type="Embed" ProgID="Equation.DSMT4" ShapeID="_x0000_i1039" DrawAspect="Content" ObjectID="_1739612099" r:id="rId38"/>
        </w:object>
      </w:r>
      <w:r w:rsidRPr="005F4CFE">
        <w:rPr>
          <w:rFonts w:cstheme="minorHAnsi"/>
          <w:sz w:val="28"/>
          <w:szCs w:val="28"/>
          <w:rtl/>
        </w:rPr>
        <w:t xml:space="preserve"> ، </w:t>
      </w:r>
      <w:r w:rsidRPr="005F4CFE">
        <w:rPr>
          <w:rFonts w:cstheme="minorHAnsi"/>
          <w:position w:val="-4"/>
          <w:sz w:val="28"/>
          <w:szCs w:val="28"/>
        </w:rPr>
        <w:object w:dxaOrig="240" w:dyaOrig="260" w14:anchorId="77A60717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739612100" r:id="rId40"/>
        </w:object>
      </w:r>
      <w:r w:rsidR="00AA14D1">
        <w:rPr>
          <w:rFonts w:cstheme="minorHAnsi" w:hint="cs"/>
          <w:sz w:val="28"/>
          <w:szCs w:val="28"/>
          <w:rtl/>
        </w:rPr>
        <w:t xml:space="preserve"> ، </w:t>
      </w:r>
      <w:r w:rsidR="00AA14D1" w:rsidRPr="00D830D9">
        <w:rPr>
          <w:position w:val="-6"/>
        </w:rPr>
        <w:object w:dxaOrig="240" w:dyaOrig="279" w14:anchorId="16246C86">
          <v:shape id="_x0000_i1041" type="#_x0000_t75" style="width:12pt;height:14.25pt" o:ole="">
            <v:imagedata r:id="rId41" o:title=""/>
          </v:shape>
          <o:OLEObject Type="Embed" ProgID="Equation.DSMT4" ShapeID="_x0000_i1041" DrawAspect="Content" ObjectID="_1739612101" r:id="rId42"/>
        </w:object>
      </w:r>
      <w:r w:rsidRPr="005F4CFE">
        <w:rPr>
          <w:rFonts w:cstheme="minorHAnsi"/>
          <w:sz w:val="28"/>
          <w:szCs w:val="28"/>
          <w:rtl/>
        </w:rPr>
        <w:t xml:space="preserve"> و </w:t>
      </w:r>
      <w:r w:rsidRPr="005F4CFE">
        <w:rPr>
          <w:rFonts w:cstheme="minorHAnsi"/>
          <w:position w:val="-4"/>
          <w:sz w:val="28"/>
          <w:szCs w:val="28"/>
        </w:rPr>
        <w:object w:dxaOrig="260" w:dyaOrig="260" w14:anchorId="584159EE">
          <v:shape id="_x0000_i1042" type="#_x0000_t75" style="width:12.75pt;height:12.75pt" o:ole="">
            <v:imagedata r:id="rId43" o:title=""/>
          </v:shape>
          <o:OLEObject Type="Embed" ProgID="Equation.DSMT4" ShapeID="_x0000_i1042" DrawAspect="Content" ObjectID="_1739612102" r:id="rId44"/>
        </w:object>
      </w:r>
      <w:r w:rsidRPr="005F4CFE">
        <w:rPr>
          <w:rFonts w:cstheme="minorHAnsi"/>
          <w:sz w:val="28"/>
          <w:szCs w:val="28"/>
          <w:rtl/>
        </w:rPr>
        <w:t>.</w:t>
      </w:r>
    </w:p>
    <w:p w14:paraId="7DEBF235" w14:textId="155EEFD4" w:rsidR="00C27D76" w:rsidRPr="005F4CFE" w:rsidRDefault="00C27D76" w:rsidP="00C27D7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bookmarkStart w:id="3" w:name="_Hlk128655384"/>
      <w:bookmarkEnd w:id="2"/>
      <w:r w:rsidRPr="005F4CFE">
        <w:rPr>
          <w:rFonts w:cstheme="minorHAnsi"/>
          <w:sz w:val="28"/>
          <w:szCs w:val="28"/>
          <w:rtl/>
        </w:rPr>
        <w:t xml:space="preserve">النقطة </w:t>
      </w:r>
      <w:r w:rsidRPr="005F4CFE">
        <w:rPr>
          <w:rFonts w:cstheme="minorHAnsi"/>
          <w:position w:val="-4"/>
          <w:sz w:val="28"/>
          <w:szCs w:val="28"/>
        </w:rPr>
        <w:object w:dxaOrig="260" w:dyaOrig="260" w14:anchorId="2EEFD120">
          <v:shape id="_x0000_i1043" type="#_x0000_t75" style="width:12.75pt;height:12.75pt" o:ole="">
            <v:imagedata r:id="rId45" o:title=""/>
          </v:shape>
          <o:OLEObject Type="Embed" ProgID="Equation.DSMT4" ShapeID="_x0000_i1043" DrawAspect="Content" ObjectID="_1739612103" r:id="rId46"/>
        </w:object>
      </w:r>
      <w:r w:rsidRPr="005F4CFE">
        <w:rPr>
          <w:rFonts w:cstheme="minorHAnsi"/>
          <w:sz w:val="28"/>
          <w:szCs w:val="28"/>
          <w:rtl/>
        </w:rPr>
        <w:t xml:space="preserve"> منتصف القطعة </w:t>
      </w:r>
      <w:r w:rsidRPr="005F4CFE">
        <w:rPr>
          <w:rFonts w:cstheme="minorHAnsi"/>
          <w:position w:val="-14"/>
          <w:sz w:val="28"/>
          <w:szCs w:val="28"/>
        </w:rPr>
        <w:object w:dxaOrig="540" w:dyaOrig="400" w14:anchorId="2995D889">
          <v:shape id="_x0000_i1044" type="#_x0000_t75" style="width:27pt;height:20.25pt" o:ole="">
            <v:imagedata r:id="rId47" o:title=""/>
          </v:shape>
          <o:OLEObject Type="Embed" ProgID="Equation.DSMT4" ShapeID="_x0000_i1044" DrawAspect="Content" ObjectID="_1739612104" r:id="rId48"/>
        </w:object>
      </w:r>
      <w:r w:rsidRPr="005F4CFE">
        <w:rPr>
          <w:rFonts w:cstheme="minorHAnsi"/>
          <w:sz w:val="28"/>
          <w:szCs w:val="28"/>
          <w:rtl/>
        </w:rPr>
        <w:t xml:space="preserve"> </w:t>
      </w:r>
      <w:r w:rsidR="005F4CFE" w:rsidRPr="005F4CFE">
        <w:rPr>
          <w:rFonts w:cstheme="minorHAnsi" w:hint="cs"/>
          <w:sz w:val="28"/>
          <w:szCs w:val="28"/>
          <w:rtl/>
        </w:rPr>
        <w:t>والنقطة</w:t>
      </w:r>
      <w:r w:rsidRPr="005F4CFE">
        <w:rPr>
          <w:rFonts w:cstheme="minorHAnsi"/>
          <w:sz w:val="28"/>
          <w:szCs w:val="28"/>
          <w:rtl/>
        </w:rPr>
        <w:t xml:space="preserve"> </w:t>
      </w:r>
      <w:r w:rsidRPr="005F4CFE">
        <w:rPr>
          <w:rFonts w:cstheme="minorHAnsi"/>
          <w:position w:val="-4"/>
          <w:sz w:val="28"/>
          <w:szCs w:val="28"/>
        </w:rPr>
        <w:object w:dxaOrig="279" w:dyaOrig="260" w14:anchorId="36D9A2E3">
          <v:shape id="_x0000_i1045" type="#_x0000_t75" style="width:14.25pt;height:12.75pt" o:ole="">
            <v:imagedata r:id="rId49" o:title=""/>
          </v:shape>
          <o:OLEObject Type="Embed" ProgID="Equation.DSMT4" ShapeID="_x0000_i1045" DrawAspect="Content" ObjectID="_1739612105" r:id="rId50"/>
        </w:object>
      </w:r>
      <w:r w:rsidRPr="005F4CFE">
        <w:rPr>
          <w:rFonts w:cstheme="minorHAnsi"/>
          <w:sz w:val="28"/>
          <w:szCs w:val="28"/>
          <w:rtl/>
        </w:rPr>
        <w:t xml:space="preserve"> تحقق العلاقة:  </w:t>
      </w:r>
      <w:r w:rsidRPr="005F4CFE">
        <w:rPr>
          <w:rFonts w:cstheme="minorHAnsi"/>
          <w:position w:val="-6"/>
          <w:sz w:val="28"/>
          <w:szCs w:val="28"/>
        </w:rPr>
        <w:object w:dxaOrig="1120" w:dyaOrig="340" w14:anchorId="7232F60F">
          <v:shape id="_x0000_i1046" type="#_x0000_t75" style="width:56.25pt;height:17.25pt" o:ole="">
            <v:imagedata r:id="rId51" o:title=""/>
          </v:shape>
          <o:OLEObject Type="Embed" ProgID="Equation.DSMT4" ShapeID="_x0000_i1046" DrawAspect="Content" ObjectID="_1739612106" r:id="rId52"/>
        </w:object>
      </w:r>
      <w:r w:rsidRPr="005F4CFE">
        <w:rPr>
          <w:rFonts w:cstheme="minorHAnsi"/>
          <w:sz w:val="28"/>
          <w:szCs w:val="28"/>
        </w:rPr>
        <w:br/>
      </w:r>
      <w:r w:rsidRPr="005F4CFE">
        <w:rPr>
          <w:rFonts w:cstheme="minorHAnsi"/>
          <w:sz w:val="28"/>
          <w:szCs w:val="28"/>
          <w:rtl/>
        </w:rPr>
        <w:t>أ</w:t>
      </w:r>
      <w:r w:rsidRPr="005F4CFE">
        <w:rPr>
          <w:rFonts w:cstheme="minorHAnsi"/>
          <w:sz w:val="28"/>
          <w:szCs w:val="28"/>
          <w:rtl/>
          <w:lang w:bidi="ar-DZ"/>
        </w:rPr>
        <w:t xml:space="preserve">- بين أن النقط </w:t>
      </w:r>
      <w:r w:rsidRPr="005F4CFE">
        <w:rPr>
          <w:rFonts w:cstheme="minorHAnsi"/>
          <w:position w:val="-4"/>
          <w:sz w:val="28"/>
          <w:szCs w:val="28"/>
        </w:rPr>
        <w:object w:dxaOrig="279" w:dyaOrig="260" w14:anchorId="0DA5017B">
          <v:shape id="_x0000_i1047" type="#_x0000_t75" style="width:14.25pt;height:12.75pt" o:ole="">
            <v:imagedata r:id="rId49" o:title=""/>
          </v:shape>
          <o:OLEObject Type="Embed" ProgID="Equation.DSMT4" ShapeID="_x0000_i1047" DrawAspect="Content" ObjectID="_1739612107" r:id="rId53"/>
        </w:object>
      </w:r>
      <w:r w:rsidRPr="005F4CFE">
        <w:rPr>
          <w:rFonts w:cstheme="minorHAnsi"/>
          <w:sz w:val="28"/>
          <w:szCs w:val="28"/>
        </w:rPr>
        <w:t xml:space="preserve"> </w:t>
      </w:r>
      <w:r w:rsidRPr="005F4CFE">
        <w:rPr>
          <w:rFonts w:cstheme="minorHAnsi"/>
          <w:sz w:val="28"/>
          <w:szCs w:val="28"/>
          <w:rtl/>
        </w:rPr>
        <w:t xml:space="preserve"> ، </w:t>
      </w:r>
      <w:r w:rsidRPr="005F4CFE">
        <w:rPr>
          <w:rFonts w:cstheme="minorHAnsi"/>
          <w:position w:val="-4"/>
          <w:sz w:val="28"/>
          <w:szCs w:val="28"/>
        </w:rPr>
        <w:object w:dxaOrig="260" w:dyaOrig="260" w14:anchorId="13BA09FC">
          <v:shape id="_x0000_i1048" type="#_x0000_t75" style="width:12.75pt;height:12.75pt" o:ole="">
            <v:imagedata r:id="rId45" o:title=""/>
          </v:shape>
          <o:OLEObject Type="Embed" ProgID="Equation.DSMT4" ShapeID="_x0000_i1048" DrawAspect="Content" ObjectID="_1739612108" r:id="rId54"/>
        </w:object>
      </w:r>
      <w:r w:rsidRPr="005F4CFE">
        <w:rPr>
          <w:rFonts w:cstheme="minorHAnsi"/>
          <w:sz w:val="28"/>
          <w:szCs w:val="28"/>
          <w:rtl/>
        </w:rPr>
        <w:t xml:space="preserve"> و </w:t>
      </w:r>
      <w:r w:rsidRPr="005F4CFE">
        <w:rPr>
          <w:rFonts w:cstheme="minorHAnsi"/>
          <w:position w:val="-6"/>
          <w:sz w:val="28"/>
          <w:szCs w:val="28"/>
        </w:rPr>
        <w:object w:dxaOrig="240" w:dyaOrig="279" w14:anchorId="52CEDC9F">
          <v:shape id="_x0000_i1049" type="#_x0000_t75" style="width:12pt;height:14.25pt" o:ole="">
            <v:imagedata r:id="rId55" o:title=""/>
          </v:shape>
          <o:OLEObject Type="Embed" ProgID="Equation.DSMT4" ShapeID="_x0000_i1049" DrawAspect="Content" ObjectID="_1739612109" r:id="rId56"/>
        </w:object>
      </w:r>
      <w:r w:rsidRPr="005F4CFE">
        <w:rPr>
          <w:rFonts w:cstheme="minorHAnsi"/>
          <w:sz w:val="28"/>
          <w:szCs w:val="28"/>
          <w:rtl/>
        </w:rPr>
        <w:t xml:space="preserve">  في استقامية.</w:t>
      </w:r>
      <w:bookmarkEnd w:id="3"/>
      <w:r w:rsidRPr="005F4CFE">
        <w:rPr>
          <w:rFonts w:cstheme="minorHAnsi"/>
          <w:sz w:val="28"/>
          <w:szCs w:val="28"/>
          <w:rtl/>
        </w:rPr>
        <w:br/>
        <w:t xml:space="preserve">ب- </w:t>
      </w:r>
      <w:bookmarkStart w:id="4" w:name="_Hlk128657060"/>
      <w:r w:rsidRPr="005F4CFE">
        <w:rPr>
          <w:rFonts w:cstheme="minorHAnsi"/>
          <w:sz w:val="28"/>
          <w:szCs w:val="28"/>
          <w:rtl/>
        </w:rPr>
        <w:t>ما</w:t>
      </w:r>
      <w:r w:rsidRPr="005F4CFE">
        <w:rPr>
          <w:rFonts w:cstheme="minorHAnsi"/>
          <w:sz w:val="28"/>
          <w:szCs w:val="28"/>
          <w:rtl/>
          <w:lang w:bidi="ar-DZ"/>
        </w:rPr>
        <w:t xml:space="preserve">ذا تمثل </w:t>
      </w:r>
      <w:r w:rsidRPr="005F4CFE">
        <w:rPr>
          <w:rFonts w:cstheme="minorHAnsi"/>
          <w:position w:val="-4"/>
          <w:sz w:val="28"/>
          <w:szCs w:val="28"/>
        </w:rPr>
        <w:object w:dxaOrig="279" w:dyaOrig="260" w14:anchorId="258CAFC6">
          <v:shape id="_x0000_i1050" type="#_x0000_t75" style="width:14.25pt;height:12.75pt" o:ole="">
            <v:imagedata r:id="rId49" o:title=""/>
          </v:shape>
          <o:OLEObject Type="Embed" ProgID="Equation.DSMT4" ShapeID="_x0000_i1050" DrawAspect="Content" ObjectID="_1739612110" r:id="rId57"/>
        </w:object>
      </w:r>
      <w:r w:rsidRPr="005F4CFE">
        <w:rPr>
          <w:rFonts w:cstheme="minorHAnsi"/>
          <w:sz w:val="28"/>
          <w:szCs w:val="28"/>
          <w:rtl/>
        </w:rPr>
        <w:t xml:space="preserve"> بالنسبة للمثلث </w:t>
      </w:r>
      <w:r w:rsidRPr="005F4CFE">
        <w:rPr>
          <w:rFonts w:cstheme="minorHAnsi"/>
          <w:position w:val="-6"/>
          <w:sz w:val="28"/>
          <w:szCs w:val="28"/>
        </w:rPr>
        <w:object w:dxaOrig="560" w:dyaOrig="279" w14:anchorId="1C881DE3">
          <v:shape id="_x0000_i1051" type="#_x0000_t75" style="width:27.75pt;height:14.25pt" o:ole="">
            <v:imagedata r:id="rId58" o:title=""/>
          </v:shape>
          <o:OLEObject Type="Embed" ProgID="Equation.DSMT4" ShapeID="_x0000_i1051" DrawAspect="Content" ObjectID="_1739612111" r:id="rId59"/>
        </w:object>
      </w:r>
      <w:r w:rsidRPr="005F4CFE">
        <w:rPr>
          <w:rFonts w:cstheme="minorHAnsi"/>
          <w:sz w:val="28"/>
          <w:szCs w:val="28"/>
        </w:rPr>
        <w:t xml:space="preserve"> </w:t>
      </w:r>
      <w:r w:rsidRPr="005F4CFE">
        <w:rPr>
          <w:rFonts w:cstheme="minorHAnsi"/>
          <w:sz w:val="28"/>
          <w:szCs w:val="28"/>
          <w:rtl/>
        </w:rPr>
        <w:t>؟</w:t>
      </w:r>
      <w:bookmarkEnd w:id="4"/>
    </w:p>
    <w:bookmarkStart w:id="5" w:name="_Hlk128218646"/>
    <w:p w14:paraId="73A46DCE" w14:textId="1C0B73B4" w:rsidR="00382274" w:rsidRPr="005F4CFE" w:rsidRDefault="00C27D76" w:rsidP="00C27D7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F4CFE">
        <w:rPr>
          <w:rFonts w:cstheme="minorHAnsi"/>
          <w:position w:val="-14"/>
          <w:sz w:val="28"/>
          <w:szCs w:val="28"/>
        </w:rPr>
        <w:object w:dxaOrig="420" w:dyaOrig="400" w14:anchorId="53F7CDD1">
          <v:shape id="_x0000_i1052" type="#_x0000_t75" style="width:21pt;height:20.25pt" o:ole="">
            <v:imagedata r:id="rId60" o:title=""/>
          </v:shape>
          <o:OLEObject Type="Embed" ProgID="Equation.DSMT4" ShapeID="_x0000_i1052" DrawAspect="Content" ObjectID="_1739612112" r:id="rId61"/>
        </w:object>
      </w:r>
      <w:r w:rsidRPr="005F4CFE">
        <w:rPr>
          <w:rFonts w:cstheme="minorHAnsi"/>
          <w:sz w:val="28"/>
          <w:szCs w:val="28"/>
          <w:rtl/>
          <w:lang w:bidi="ar-DZ"/>
        </w:rPr>
        <w:t xml:space="preserve"> المستقيم الذي يشمل </w:t>
      </w:r>
      <w:r w:rsidR="00382274" w:rsidRPr="005F4CFE">
        <w:rPr>
          <w:rFonts w:cstheme="minorHAnsi"/>
          <w:sz w:val="28"/>
          <w:szCs w:val="28"/>
          <w:rtl/>
          <w:lang w:bidi="ar-DZ"/>
        </w:rPr>
        <w:t xml:space="preserve">النقطة </w:t>
      </w:r>
      <w:r w:rsidR="00382274" w:rsidRPr="005F4CFE">
        <w:rPr>
          <w:rFonts w:cstheme="minorHAnsi"/>
          <w:sz w:val="28"/>
          <w:szCs w:val="28"/>
          <w:lang w:bidi="ar-DZ"/>
        </w:rPr>
        <w:t xml:space="preserve"> </w:t>
      </w:r>
      <w:r w:rsidR="00382274" w:rsidRPr="005F4CFE">
        <w:rPr>
          <w:rFonts w:cstheme="minorHAnsi"/>
          <w:position w:val="-4"/>
          <w:sz w:val="28"/>
          <w:szCs w:val="28"/>
        </w:rPr>
        <w:object w:dxaOrig="240" w:dyaOrig="260" w14:anchorId="13C021E5">
          <v:shape id="_x0000_i1053" type="#_x0000_t75" style="width:12pt;height:12.75pt" o:ole="">
            <v:imagedata r:id="rId37" o:title=""/>
          </v:shape>
          <o:OLEObject Type="Embed" ProgID="Equation.DSMT4" ShapeID="_x0000_i1053" DrawAspect="Content" ObjectID="_1739612113" r:id="rId62"/>
        </w:object>
      </w:r>
      <w:r w:rsidR="00382274" w:rsidRPr="005F4CFE">
        <w:rPr>
          <w:rFonts w:cstheme="minorHAnsi"/>
          <w:sz w:val="28"/>
          <w:szCs w:val="28"/>
          <w:rtl/>
        </w:rPr>
        <w:t xml:space="preserve">ويوازي المستقيم  </w:t>
      </w:r>
      <w:r w:rsidR="00382274" w:rsidRPr="005F4CFE">
        <w:rPr>
          <w:rFonts w:cstheme="minorHAnsi"/>
          <w:position w:val="-14"/>
          <w:sz w:val="28"/>
          <w:szCs w:val="28"/>
        </w:rPr>
        <w:object w:dxaOrig="580" w:dyaOrig="400" w14:anchorId="30DE1CD2">
          <v:shape id="_x0000_i1054" type="#_x0000_t75" style="width:29.25pt;height:20.25pt" o:ole="">
            <v:imagedata r:id="rId63" o:title=""/>
          </v:shape>
          <o:OLEObject Type="Embed" ProgID="Equation.DSMT4" ShapeID="_x0000_i1054" DrawAspect="Content" ObjectID="_1739612114" r:id="rId64"/>
        </w:object>
      </w:r>
      <w:r w:rsidR="00382274" w:rsidRPr="005F4CFE">
        <w:rPr>
          <w:rFonts w:cstheme="minorHAnsi"/>
          <w:sz w:val="28"/>
          <w:szCs w:val="28"/>
          <w:rtl/>
        </w:rPr>
        <w:t xml:space="preserve"> .</w:t>
      </w:r>
      <w:r w:rsidR="00382274" w:rsidRPr="005F4CFE">
        <w:rPr>
          <w:rFonts w:cstheme="minorHAnsi"/>
          <w:sz w:val="28"/>
          <w:szCs w:val="28"/>
          <w:rtl/>
        </w:rPr>
        <w:br/>
      </w:r>
      <w:bookmarkEnd w:id="5"/>
      <w:r w:rsidR="00FD29D6">
        <w:rPr>
          <w:rFonts w:cstheme="minorHAnsi" w:hint="cs"/>
          <w:sz w:val="28"/>
          <w:szCs w:val="28"/>
          <w:rtl/>
        </w:rPr>
        <w:t xml:space="preserve"> - </w:t>
      </w:r>
      <w:r w:rsidR="00382274" w:rsidRPr="005F4CFE">
        <w:rPr>
          <w:rFonts w:cstheme="minorHAnsi"/>
          <w:sz w:val="28"/>
          <w:szCs w:val="28"/>
          <w:rtl/>
          <w:lang w:bidi="ar-DZ"/>
        </w:rPr>
        <w:t xml:space="preserve"> أكتب معادلة للمستقيم </w:t>
      </w:r>
      <w:r w:rsidR="00382274" w:rsidRPr="005F4CFE">
        <w:rPr>
          <w:rFonts w:cstheme="minorHAnsi"/>
          <w:sz w:val="28"/>
          <w:szCs w:val="28"/>
          <w:lang w:bidi="ar-DZ"/>
        </w:rPr>
        <w:t xml:space="preserve"> </w:t>
      </w:r>
      <w:r w:rsidR="00382274" w:rsidRPr="005F4CFE">
        <w:rPr>
          <w:rFonts w:cstheme="minorHAnsi"/>
          <w:sz w:val="28"/>
          <w:szCs w:val="28"/>
          <w:rtl/>
          <w:lang w:bidi="ar-DZ"/>
        </w:rPr>
        <w:t xml:space="preserve"> </w:t>
      </w:r>
      <w:r w:rsidR="00382274" w:rsidRPr="005F4CFE">
        <w:rPr>
          <w:rFonts w:cstheme="minorHAnsi"/>
          <w:position w:val="-14"/>
          <w:sz w:val="28"/>
          <w:szCs w:val="28"/>
        </w:rPr>
        <w:object w:dxaOrig="420" w:dyaOrig="400" w14:anchorId="1D759BB5">
          <v:shape id="_x0000_i1055" type="#_x0000_t75" style="width:21pt;height:20.25pt" o:ole="">
            <v:imagedata r:id="rId60" o:title=""/>
          </v:shape>
          <o:OLEObject Type="Embed" ProgID="Equation.DSMT4" ShapeID="_x0000_i1055" DrawAspect="Content" ObjectID="_1739612115" r:id="rId65"/>
        </w:object>
      </w:r>
      <w:r w:rsidR="00382274" w:rsidRPr="005F4CFE">
        <w:rPr>
          <w:rFonts w:cstheme="minorHAnsi"/>
          <w:sz w:val="28"/>
          <w:szCs w:val="28"/>
          <w:rtl/>
        </w:rPr>
        <w:t xml:space="preserve"> .</w:t>
      </w:r>
    </w:p>
    <w:p w14:paraId="21821207" w14:textId="1733C020" w:rsidR="00382274" w:rsidRPr="005F4CFE" w:rsidRDefault="00382274" w:rsidP="00382274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F4CFE">
        <w:rPr>
          <w:rFonts w:cstheme="minorHAnsi"/>
          <w:position w:val="-14"/>
          <w:sz w:val="28"/>
          <w:szCs w:val="28"/>
        </w:rPr>
        <w:object w:dxaOrig="480" w:dyaOrig="400" w14:anchorId="62A67E83">
          <v:shape id="_x0000_i1056" type="#_x0000_t75" style="width:24pt;height:20.25pt" o:ole="">
            <v:imagedata r:id="rId66" o:title=""/>
          </v:shape>
          <o:OLEObject Type="Embed" ProgID="Equation.DSMT4" ShapeID="_x0000_i1056" DrawAspect="Content" ObjectID="_1739612116" r:id="rId67"/>
        </w:object>
      </w:r>
      <w:r w:rsidRPr="005F4CFE">
        <w:rPr>
          <w:rFonts w:cstheme="minorHAnsi"/>
          <w:sz w:val="28"/>
          <w:szCs w:val="28"/>
          <w:rtl/>
          <w:lang w:bidi="ar-DZ"/>
        </w:rPr>
        <w:t xml:space="preserve"> المستقيم الذي يشمل النقطة </w:t>
      </w:r>
      <w:r w:rsidRPr="005F4CFE">
        <w:rPr>
          <w:rFonts w:cstheme="minorHAnsi"/>
          <w:sz w:val="28"/>
          <w:szCs w:val="28"/>
          <w:lang w:bidi="ar-DZ"/>
        </w:rPr>
        <w:t xml:space="preserve"> </w:t>
      </w:r>
      <w:r w:rsidRPr="005F4CFE">
        <w:rPr>
          <w:rFonts w:cstheme="minorHAnsi"/>
          <w:position w:val="-4"/>
          <w:sz w:val="28"/>
          <w:szCs w:val="28"/>
        </w:rPr>
        <w:object w:dxaOrig="240" w:dyaOrig="260" w14:anchorId="28505FC7">
          <v:shape id="_x0000_i1057" type="#_x0000_t75" style="width:12pt;height:12.75pt" o:ole="">
            <v:imagedata r:id="rId68" o:title=""/>
          </v:shape>
          <o:OLEObject Type="Embed" ProgID="Equation.DSMT4" ShapeID="_x0000_i1057" DrawAspect="Content" ObjectID="_1739612117" r:id="rId69"/>
        </w:object>
      </w:r>
      <w:r w:rsidRPr="005F4CFE">
        <w:rPr>
          <w:rFonts w:cstheme="minorHAnsi"/>
          <w:sz w:val="28"/>
          <w:szCs w:val="28"/>
          <w:rtl/>
        </w:rPr>
        <w:t xml:space="preserve">ويوازي المستقيم  </w:t>
      </w:r>
      <w:r w:rsidRPr="005F4CFE">
        <w:rPr>
          <w:rFonts w:cstheme="minorHAnsi"/>
          <w:position w:val="-14"/>
          <w:sz w:val="28"/>
          <w:szCs w:val="28"/>
        </w:rPr>
        <w:object w:dxaOrig="600" w:dyaOrig="400" w14:anchorId="2E771642">
          <v:shape id="_x0000_i1058" type="#_x0000_t75" style="width:30pt;height:20.25pt" o:ole="">
            <v:imagedata r:id="rId70" o:title=""/>
          </v:shape>
          <o:OLEObject Type="Embed" ProgID="Equation.DSMT4" ShapeID="_x0000_i1058" DrawAspect="Content" ObjectID="_1739612118" r:id="rId71"/>
        </w:object>
      </w:r>
      <w:r w:rsidRPr="005F4CFE">
        <w:rPr>
          <w:rFonts w:cstheme="minorHAnsi"/>
          <w:sz w:val="28"/>
          <w:szCs w:val="28"/>
          <w:rtl/>
        </w:rPr>
        <w:t xml:space="preserve"> .</w:t>
      </w:r>
      <w:r w:rsidRPr="005F4CFE">
        <w:rPr>
          <w:rFonts w:cstheme="minorHAnsi"/>
          <w:sz w:val="28"/>
          <w:szCs w:val="28"/>
          <w:rtl/>
        </w:rPr>
        <w:br/>
        <w:t>أ</w:t>
      </w:r>
      <w:r w:rsidRPr="005F4CFE">
        <w:rPr>
          <w:rFonts w:cstheme="minorHAnsi"/>
          <w:sz w:val="28"/>
          <w:szCs w:val="28"/>
          <w:rtl/>
          <w:lang w:bidi="ar-DZ"/>
        </w:rPr>
        <w:t xml:space="preserve">- تحقق أن:  </w:t>
      </w:r>
      <w:r w:rsidRPr="005F4CFE">
        <w:rPr>
          <w:rFonts w:cstheme="minorHAnsi"/>
          <w:position w:val="-10"/>
          <w:sz w:val="28"/>
          <w:szCs w:val="28"/>
        </w:rPr>
        <w:object w:dxaOrig="1260" w:dyaOrig="320" w14:anchorId="202EC926">
          <v:shape id="_x0000_i1059" type="#_x0000_t75" style="width:63pt;height:15.75pt" o:ole="">
            <v:imagedata r:id="rId72" o:title=""/>
          </v:shape>
          <o:OLEObject Type="Embed" ProgID="Equation.DSMT4" ShapeID="_x0000_i1059" DrawAspect="Content" ObjectID="_1739612119" r:id="rId73"/>
        </w:object>
      </w:r>
      <w:r w:rsidRPr="005F4CFE">
        <w:rPr>
          <w:rFonts w:cstheme="minorHAnsi"/>
          <w:sz w:val="28"/>
          <w:szCs w:val="28"/>
          <w:rtl/>
        </w:rPr>
        <w:t xml:space="preserve"> هي </w:t>
      </w:r>
      <w:r w:rsidR="005F4CFE" w:rsidRPr="005F4CFE">
        <w:rPr>
          <w:rFonts w:cstheme="minorHAnsi" w:hint="cs"/>
          <w:sz w:val="28"/>
          <w:szCs w:val="28"/>
          <w:rtl/>
        </w:rPr>
        <w:t>معادلة للمستقيم</w:t>
      </w:r>
      <w:r w:rsidRPr="005F4CFE">
        <w:rPr>
          <w:rFonts w:cstheme="minorHAnsi"/>
          <w:sz w:val="28"/>
          <w:szCs w:val="28"/>
          <w:rtl/>
        </w:rPr>
        <w:t xml:space="preserve"> </w:t>
      </w:r>
      <w:r w:rsidRPr="005F4CFE">
        <w:rPr>
          <w:rFonts w:cstheme="minorHAnsi"/>
          <w:position w:val="-14"/>
          <w:sz w:val="28"/>
          <w:szCs w:val="28"/>
        </w:rPr>
        <w:object w:dxaOrig="480" w:dyaOrig="400" w14:anchorId="6FFFA377">
          <v:shape id="_x0000_i1060" type="#_x0000_t75" style="width:24pt;height:20.25pt" o:ole="">
            <v:imagedata r:id="rId66" o:title=""/>
          </v:shape>
          <o:OLEObject Type="Embed" ProgID="Equation.DSMT4" ShapeID="_x0000_i1060" DrawAspect="Content" ObjectID="_1739612120" r:id="rId74"/>
        </w:object>
      </w:r>
    </w:p>
    <w:p w14:paraId="6CC8E956" w14:textId="77777777" w:rsidR="005F4CFE" w:rsidRPr="005F4CFE" w:rsidRDefault="00382274" w:rsidP="00382274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F4CFE">
        <w:rPr>
          <w:rFonts w:cstheme="minorHAnsi"/>
          <w:sz w:val="28"/>
          <w:szCs w:val="28"/>
          <w:rtl/>
        </w:rPr>
        <w:t xml:space="preserve">حل في </w:t>
      </w:r>
      <w:r w:rsidRPr="005F4CFE">
        <w:rPr>
          <w:rFonts w:cstheme="minorHAnsi"/>
          <w:position w:val="-4"/>
          <w:sz w:val="28"/>
          <w:szCs w:val="28"/>
        </w:rPr>
        <w:object w:dxaOrig="340" w:dyaOrig="300" w14:anchorId="4A2F2D45">
          <v:shape id="_x0000_i1061" type="#_x0000_t75" style="width:17.25pt;height:15pt" o:ole="">
            <v:imagedata r:id="rId75" o:title=""/>
          </v:shape>
          <o:OLEObject Type="Embed" ProgID="Equation.DSMT4" ShapeID="_x0000_i1061" DrawAspect="Content" ObjectID="_1739612121" r:id="rId76"/>
        </w:object>
      </w:r>
      <w:r w:rsidRPr="005F4CFE">
        <w:rPr>
          <w:rFonts w:cstheme="minorHAnsi"/>
          <w:sz w:val="28"/>
          <w:szCs w:val="28"/>
          <w:rtl/>
        </w:rPr>
        <w:t xml:space="preserve"> </w:t>
      </w:r>
      <w:r w:rsidR="005F4CFE" w:rsidRPr="005F4CFE">
        <w:rPr>
          <w:rFonts w:cstheme="minorHAnsi" w:hint="cs"/>
          <w:sz w:val="28"/>
          <w:szCs w:val="28"/>
          <w:rtl/>
        </w:rPr>
        <w:t xml:space="preserve">الجملة:  </w:t>
      </w:r>
      <w:r w:rsidRPr="005F4CFE">
        <w:rPr>
          <w:rFonts w:cstheme="minorHAnsi"/>
          <w:position w:val="-30"/>
          <w:sz w:val="28"/>
          <w:szCs w:val="28"/>
        </w:rPr>
        <w:object w:dxaOrig="1400" w:dyaOrig="720" w14:anchorId="7D2B04D4">
          <v:shape id="_x0000_i1062" type="#_x0000_t75" style="width:69.75pt;height:36pt" o:ole="">
            <v:imagedata r:id="rId77" o:title=""/>
          </v:shape>
          <o:OLEObject Type="Embed" ProgID="Equation.DSMT4" ShapeID="_x0000_i1062" DrawAspect="Content" ObjectID="_1739612122" r:id="rId78"/>
        </w:object>
      </w:r>
      <w:r w:rsidRPr="005F4CFE">
        <w:rPr>
          <w:rFonts w:cstheme="minorHAnsi"/>
          <w:sz w:val="28"/>
          <w:szCs w:val="28"/>
          <w:rtl/>
        </w:rPr>
        <w:t xml:space="preserve"> </w:t>
      </w:r>
      <w:r w:rsidR="005F4CFE" w:rsidRPr="005F4CFE">
        <w:rPr>
          <w:rFonts w:cstheme="minorHAnsi" w:hint="cs"/>
          <w:sz w:val="28"/>
          <w:szCs w:val="28"/>
          <w:rtl/>
        </w:rPr>
        <w:t xml:space="preserve"> ،</w:t>
      </w:r>
      <w:r w:rsidRPr="005F4CFE">
        <w:rPr>
          <w:rFonts w:cstheme="minorHAnsi"/>
          <w:sz w:val="28"/>
          <w:szCs w:val="28"/>
          <w:rtl/>
        </w:rPr>
        <w:t xml:space="preserve"> فسر النتيجة هندسيا </w:t>
      </w:r>
    </w:p>
    <w:p w14:paraId="7E7A4B74" w14:textId="2BC5F013" w:rsidR="005F4CFE" w:rsidRPr="00A0097A" w:rsidRDefault="001F3C74" w:rsidP="00A0097A">
      <w:pPr>
        <w:tabs>
          <w:tab w:val="left" w:pos="2456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0097A">
        <w:rPr>
          <w:rFonts w:cstheme="minorHAnsi"/>
          <w:sz w:val="28"/>
          <w:szCs w:val="28"/>
          <w:rtl/>
        </w:rPr>
        <w:tab/>
      </w:r>
      <w:r w:rsidRPr="00A0097A">
        <w:rPr>
          <w:rFonts w:cstheme="minorHAnsi" w:hint="cs"/>
          <w:sz w:val="28"/>
          <w:szCs w:val="28"/>
          <w:rtl/>
        </w:rPr>
        <w:t xml:space="preserve">                      </w:t>
      </w:r>
    </w:p>
    <w:p w14:paraId="300E1ACF" w14:textId="77777777" w:rsidR="00331AFF" w:rsidRDefault="00331AFF" w:rsidP="005F4CFE">
      <w:pPr>
        <w:pStyle w:val="Paragraphedeliste"/>
        <w:bidi/>
        <w:spacing w:after="0" w:line="240" w:lineRule="auto"/>
        <w:ind w:left="478"/>
        <w:rPr>
          <w:rFonts w:cstheme="minorHAnsi"/>
          <w:b/>
          <w:bCs/>
          <w:sz w:val="28"/>
          <w:szCs w:val="28"/>
          <w:u w:val="single"/>
          <w:rtl/>
        </w:rPr>
      </w:pPr>
    </w:p>
    <w:p w14:paraId="1085BFCB" w14:textId="28275157" w:rsidR="00382274" w:rsidRDefault="00382274" w:rsidP="00331AFF">
      <w:pPr>
        <w:pStyle w:val="Paragraphedeliste"/>
        <w:bidi/>
        <w:spacing w:after="0" w:line="240" w:lineRule="auto"/>
        <w:ind w:left="478"/>
        <w:rPr>
          <w:rFonts w:cstheme="minorHAnsi"/>
          <w:b/>
          <w:bCs/>
          <w:sz w:val="28"/>
          <w:szCs w:val="28"/>
          <w:u w:val="single"/>
          <w:rtl/>
        </w:rPr>
      </w:pPr>
      <w:r w:rsidRPr="001F3C74">
        <w:rPr>
          <w:rFonts w:cstheme="minorHAnsi"/>
          <w:b/>
          <w:bCs/>
          <w:sz w:val="28"/>
          <w:szCs w:val="28"/>
          <w:u w:val="single"/>
          <w:rtl/>
        </w:rPr>
        <w:t>التمرين ال</w:t>
      </w:r>
      <w:r w:rsidR="001F3C74" w:rsidRPr="001F3C74">
        <w:rPr>
          <w:rFonts w:cstheme="minorHAnsi" w:hint="cs"/>
          <w:b/>
          <w:bCs/>
          <w:sz w:val="28"/>
          <w:szCs w:val="28"/>
          <w:u w:val="single"/>
          <w:rtl/>
        </w:rPr>
        <w:t>رابع(0</w:t>
      </w:r>
      <w:r w:rsidR="00A0097A">
        <w:rPr>
          <w:rFonts w:cstheme="minorHAnsi" w:hint="cs"/>
          <w:b/>
          <w:bCs/>
          <w:sz w:val="28"/>
          <w:szCs w:val="28"/>
          <w:u w:val="single"/>
          <w:rtl/>
        </w:rPr>
        <w:t>8</w:t>
      </w:r>
      <w:r w:rsidR="001F3C74" w:rsidRPr="001F3C74">
        <w:rPr>
          <w:rFonts w:cstheme="minorHAnsi" w:hint="cs"/>
          <w:b/>
          <w:bCs/>
          <w:sz w:val="28"/>
          <w:szCs w:val="28"/>
          <w:u w:val="single"/>
          <w:rtl/>
        </w:rPr>
        <w:t>ن)</w:t>
      </w:r>
      <w:r w:rsidRPr="001F3C74">
        <w:rPr>
          <w:rFonts w:cstheme="minorHAnsi"/>
          <w:b/>
          <w:bCs/>
          <w:sz w:val="28"/>
          <w:szCs w:val="28"/>
          <w:u w:val="single"/>
          <w:rtl/>
        </w:rPr>
        <w:t>:</w:t>
      </w:r>
    </w:p>
    <w:p w14:paraId="07683DCB" w14:textId="77777777" w:rsidR="00331AFF" w:rsidRPr="001F3C74" w:rsidRDefault="00331AFF" w:rsidP="00331AFF">
      <w:pPr>
        <w:pStyle w:val="Paragraphedeliste"/>
        <w:bidi/>
        <w:spacing w:after="0" w:line="240" w:lineRule="auto"/>
        <w:ind w:left="478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3647A32E" w14:textId="3B7A3659" w:rsidR="00381ACF" w:rsidRPr="005F4CFE" w:rsidRDefault="00A0097A" w:rsidP="00381ACF">
      <w:pPr>
        <w:bidi/>
        <w:ind w:left="-1080" w:hanging="180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               </w:t>
      </w:r>
      <w:r w:rsidR="00381ACF" w:rsidRPr="005F4CFE">
        <w:rPr>
          <w:rFonts w:eastAsiaTheme="minorEastAsia" w:cstheme="minorHAnsi"/>
          <w:sz w:val="28"/>
          <w:szCs w:val="28"/>
          <w:lang w:bidi="ar-DZ"/>
        </w:rPr>
        <w:t xml:space="preserve">           </w:t>
      </w:r>
      <w:bookmarkStart w:id="6" w:name="_Hlk128660920"/>
      <w:r w:rsidR="00381ACF"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نعتبر الدالة </w:t>
      </w:r>
      <w:r w:rsidR="00381ACF" w:rsidRPr="005F4CFE">
        <w:rPr>
          <w:rFonts w:cstheme="minorHAnsi"/>
          <w:position w:val="-10"/>
          <w:sz w:val="28"/>
          <w:szCs w:val="28"/>
        </w:rPr>
        <w:object w:dxaOrig="240" w:dyaOrig="320" w14:anchorId="57F6588B">
          <v:shape id="_x0000_i1063" type="#_x0000_t75" style="width:12pt;height:15.75pt" o:ole="">
            <v:imagedata r:id="rId79" o:title=""/>
          </v:shape>
          <o:OLEObject Type="Embed" ProgID="Equation.DSMT4" ShapeID="_x0000_i1063" DrawAspect="Content" ObjectID="_1739612123" r:id="rId80"/>
        </w:object>
      </w:r>
      <w:r w:rsidR="00381ACF" w:rsidRPr="005F4CFE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="00381ACF" w:rsidRPr="005F4CFE">
        <w:rPr>
          <w:rFonts w:eastAsiaTheme="minorEastAsia" w:cstheme="minorHAnsi"/>
          <w:sz w:val="28"/>
          <w:szCs w:val="28"/>
          <w:rtl/>
        </w:rPr>
        <w:t xml:space="preserve">معرفة على </w:t>
      </w:r>
      <w:r w:rsidR="00381ACF" w:rsidRPr="005F4CFE">
        <w:rPr>
          <w:rFonts w:cstheme="minorHAnsi"/>
          <w:position w:val="-14"/>
          <w:sz w:val="28"/>
          <w:szCs w:val="28"/>
        </w:rPr>
        <w:object w:dxaOrig="900" w:dyaOrig="400" w14:anchorId="20AFC475">
          <v:shape id="_x0000_i1064" type="#_x0000_t75" style="width:45pt;height:20.25pt" o:ole="">
            <v:imagedata r:id="rId81" o:title=""/>
          </v:shape>
          <o:OLEObject Type="Embed" ProgID="Equation.DSMT4" ShapeID="_x0000_i1064" DrawAspect="Content" ObjectID="_1739612124" r:id="rId82"/>
        </w:object>
      </w:r>
      <w:r w:rsidR="00381ACF" w:rsidRPr="005F4CFE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="00381ACF" w:rsidRPr="005F4CFE">
        <w:rPr>
          <w:rFonts w:eastAsiaTheme="minorEastAsia" w:cstheme="minorHAnsi"/>
          <w:sz w:val="28"/>
          <w:szCs w:val="28"/>
          <w:rtl/>
          <w:lang w:bidi="ar-DZ"/>
        </w:rPr>
        <w:t>حيث:</w:t>
      </w:r>
      <w:r w:rsidR="00381ACF" w:rsidRPr="005F4CFE">
        <w:rPr>
          <w:rFonts w:cstheme="minorHAnsi"/>
          <w:sz w:val="28"/>
          <w:szCs w:val="28"/>
        </w:rPr>
        <w:t xml:space="preserve"> </w:t>
      </w:r>
      <w:r w:rsidR="00381ACF" w:rsidRPr="005F4CFE">
        <w:rPr>
          <w:rFonts w:cstheme="minorHAnsi"/>
          <w:position w:val="-24"/>
          <w:sz w:val="28"/>
          <w:szCs w:val="28"/>
        </w:rPr>
        <w:object w:dxaOrig="1280" w:dyaOrig="620" w14:anchorId="12108EEE">
          <v:shape id="_x0000_i1065" type="#_x0000_t75" style="width:63.75pt;height:30.75pt" o:ole="">
            <v:imagedata r:id="rId83" o:title=""/>
          </v:shape>
          <o:OLEObject Type="Embed" ProgID="Equation.DSMT4" ShapeID="_x0000_i1065" DrawAspect="Content" ObjectID="_1739612125" r:id="rId84"/>
        </w:object>
      </w:r>
      <w:r w:rsidR="00381ACF" w:rsidRPr="005F4CFE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754BF5C6" w14:textId="46B09FDF" w:rsidR="00381ACF" w:rsidRPr="005F4CFE" w:rsidRDefault="00381ACF" w:rsidP="00381ACF">
      <w:pPr>
        <w:bidi/>
        <w:ind w:left="-1080" w:hanging="180"/>
        <w:rPr>
          <w:rFonts w:cstheme="minorHAnsi"/>
          <w:sz w:val="28"/>
          <w:szCs w:val="28"/>
          <w:rtl/>
          <w:lang w:bidi="ar-DZ"/>
        </w:rPr>
      </w:pP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</w:t>
      </w:r>
      <w:r w:rsidRPr="005F4CFE">
        <w:rPr>
          <w:rFonts w:cstheme="minorHAnsi"/>
          <w:position w:val="-16"/>
          <w:sz w:val="28"/>
          <w:szCs w:val="28"/>
          <w:lang w:bidi="ar-DZ"/>
        </w:rPr>
        <w:object w:dxaOrig="480" w:dyaOrig="440" w14:anchorId="2047EC72">
          <v:shape id="_x0000_i1066" type="#_x0000_t75" style="width:24pt;height:21.75pt" o:ole="">
            <v:imagedata r:id="rId85" o:title=""/>
          </v:shape>
          <o:OLEObject Type="Embed" ProgID="Equation.DSMT4" ShapeID="_x0000_i1066" DrawAspect="Content" ObjectID="_1739612126" r:id="rId86"/>
        </w:object>
      </w: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5F4CFE">
        <w:rPr>
          <w:rFonts w:cstheme="minorHAnsi"/>
          <w:sz w:val="28"/>
          <w:szCs w:val="28"/>
          <w:rtl/>
          <w:lang w:bidi="ar-DZ"/>
        </w:rPr>
        <w:t xml:space="preserve">المنحني الممثل للدالة  </w:t>
      </w:r>
      <w:r w:rsidRPr="005F4CFE">
        <w:rPr>
          <w:rFonts w:cstheme="minorHAnsi"/>
          <w:position w:val="-10"/>
          <w:sz w:val="28"/>
          <w:szCs w:val="28"/>
          <w:lang w:bidi="ar-DZ"/>
        </w:rPr>
        <w:object w:dxaOrig="240" w:dyaOrig="320" w14:anchorId="02469CCC">
          <v:shape id="_x0000_i1067" type="#_x0000_t75" style="width:12pt;height:15.75pt" o:ole="">
            <v:imagedata r:id="rId87" o:title=""/>
          </v:shape>
          <o:OLEObject Type="Embed" ProgID="Equation.DSMT4" ShapeID="_x0000_i1067" DrawAspect="Content" ObjectID="_1739612127" r:id="rId88"/>
        </w:object>
      </w:r>
      <w:r w:rsidRPr="005F4CFE">
        <w:rPr>
          <w:rFonts w:cstheme="minorHAnsi"/>
          <w:sz w:val="28"/>
          <w:szCs w:val="28"/>
          <w:rtl/>
          <w:lang w:bidi="ar-DZ"/>
        </w:rPr>
        <w:t xml:space="preserve"> في المستوي المنسوب إلى معلم متعامد ومتجانس</w:t>
      </w:r>
    </w:p>
    <w:p w14:paraId="0BE85B43" w14:textId="2621FD77" w:rsidR="00381ACF" w:rsidRPr="00331AFF" w:rsidRDefault="00381ACF" w:rsidP="00381ACF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r w:rsidRPr="005F4CFE">
        <w:rPr>
          <w:rFonts w:cstheme="minorHAnsi"/>
          <w:sz w:val="28"/>
          <w:szCs w:val="28"/>
          <w:rtl/>
          <w:lang w:bidi="ar-DZ"/>
        </w:rPr>
        <w:t xml:space="preserve">تحقق أنه من أجل كل عدد حقيقي </w:t>
      </w:r>
      <w:r w:rsidRPr="005F4CFE">
        <w:rPr>
          <w:rFonts w:cstheme="minorHAnsi"/>
          <w:position w:val="-6"/>
          <w:sz w:val="28"/>
          <w:szCs w:val="28"/>
        </w:rPr>
        <w:object w:dxaOrig="200" w:dyaOrig="220" w14:anchorId="63733EAE">
          <v:shape id="_x0000_i1068" type="#_x0000_t75" style="width:9.75pt;height:11.25pt" o:ole="">
            <v:imagedata r:id="rId89" o:title=""/>
          </v:shape>
          <o:OLEObject Type="Embed" ProgID="Equation.DSMT4" ShapeID="_x0000_i1068" DrawAspect="Content" ObjectID="_1739612128" r:id="rId90"/>
        </w:object>
      </w:r>
      <w:r w:rsidRPr="005F4CFE">
        <w:rPr>
          <w:rFonts w:cstheme="minorHAnsi"/>
          <w:sz w:val="28"/>
          <w:szCs w:val="28"/>
          <w:rtl/>
          <w:lang w:bidi="ar-DZ"/>
        </w:rPr>
        <w:t xml:space="preserve">من </w:t>
      </w:r>
      <w:r w:rsidRPr="005F4CFE">
        <w:rPr>
          <w:rFonts w:cstheme="minorHAnsi"/>
          <w:position w:val="-14"/>
          <w:sz w:val="28"/>
          <w:szCs w:val="28"/>
        </w:rPr>
        <w:object w:dxaOrig="900" w:dyaOrig="400" w14:anchorId="57389165">
          <v:shape id="_x0000_i1069" type="#_x0000_t75" style="width:45pt;height:20.25pt" o:ole="">
            <v:imagedata r:id="rId91" o:title=""/>
          </v:shape>
          <o:OLEObject Type="Embed" ProgID="Equation.DSMT4" ShapeID="_x0000_i1069" DrawAspect="Content" ObjectID="_1739612129" r:id="rId92"/>
        </w:object>
      </w: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فإن:</w:t>
      </w:r>
      <w:r w:rsidRPr="005F4CFE">
        <w:rPr>
          <w:rFonts w:cstheme="minorHAnsi"/>
          <w:sz w:val="28"/>
          <w:szCs w:val="28"/>
        </w:rPr>
        <w:t xml:space="preserve"> </w:t>
      </w:r>
      <w:r w:rsidRPr="005F4CFE">
        <w:rPr>
          <w:rFonts w:cstheme="minorHAnsi"/>
          <w:position w:val="-24"/>
          <w:sz w:val="28"/>
          <w:szCs w:val="28"/>
        </w:rPr>
        <w:object w:dxaOrig="1540" w:dyaOrig="620" w14:anchorId="302EB705">
          <v:shape id="_x0000_i1070" type="#_x0000_t75" style="width:76.5pt;height:30.75pt" o:ole="">
            <v:imagedata r:id="rId93" o:title=""/>
          </v:shape>
          <o:OLEObject Type="Embed" ProgID="Equation.DSMT4" ShapeID="_x0000_i1070" DrawAspect="Content" ObjectID="_1739612130" r:id="rId94"/>
        </w:object>
      </w: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</w:p>
    <w:bookmarkEnd w:id="6"/>
    <w:p w14:paraId="01057D2D" w14:textId="6556CD5B" w:rsidR="00331AFF" w:rsidRDefault="00331AFF" w:rsidP="00331AFF">
      <w:pPr>
        <w:bidi/>
        <w:rPr>
          <w:rFonts w:cstheme="minorHAnsi"/>
          <w:sz w:val="28"/>
          <w:szCs w:val="28"/>
          <w:rtl/>
          <w:lang w:bidi="ar-DZ"/>
        </w:rPr>
      </w:pPr>
    </w:p>
    <w:p w14:paraId="4E110D5A" w14:textId="139BD175" w:rsidR="00331AFF" w:rsidRPr="00331AFF" w:rsidRDefault="00331AFF" w:rsidP="00331AFF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331A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6F61E43C" w14:textId="197DC8B6" w:rsidR="00331AFF" w:rsidRDefault="00331AFF" w:rsidP="00331AFF">
      <w:pPr>
        <w:bidi/>
        <w:rPr>
          <w:rFonts w:cstheme="minorHAnsi"/>
          <w:sz w:val="28"/>
          <w:szCs w:val="28"/>
          <w:rtl/>
          <w:lang w:bidi="ar-DZ"/>
        </w:rPr>
      </w:pPr>
    </w:p>
    <w:p w14:paraId="0989ABC9" w14:textId="77777777" w:rsidR="00331AFF" w:rsidRPr="00331AFF" w:rsidRDefault="00331AFF" w:rsidP="00331AFF">
      <w:pPr>
        <w:bidi/>
        <w:rPr>
          <w:rFonts w:cstheme="minorHAnsi"/>
          <w:sz w:val="28"/>
          <w:szCs w:val="28"/>
          <w:lang w:bidi="ar-DZ"/>
        </w:rPr>
      </w:pPr>
    </w:p>
    <w:p w14:paraId="28EF0C05" w14:textId="23E8A0F1" w:rsidR="00A0097A" w:rsidRPr="00A0097A" w:rsidRDefault="00A0097A" w:rsidP="00A0097A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bookmarkStart w:id="7" w:name="_Hlk128661058"/>
      <w:r>
        <w:rPr>
          <w:rFonts w:eastAsiaTheme="minorEastAsia" w:cstheme="minorHAnsi" w:hint="cs"/>
          <w:sz w:val="28"/>
          <w:szCs w:val="28"/>
          <w:rtl/>
          <w:lang w:bidi="ar-DZ"/>
        </w:rPr>
        <w:t>أحسب صور الأعداد 1 ، 2-</w:t>
      </w:r>
    </w:p>
    <w:p w14:paraId="2E72FFB7" w14:textId="1836071E" w:rsidR="00A0097A" w:rsidRPr="00A0097A" w:rsidRDefault="00A0097A" w:rsidP="00A0097A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bookmarkStart w:id="8" w:name="_Hlk128661167"/>
      <w:bookmarkEnd w:id="7"/>
      <w:r>
        <w:rPr>
          <w:rFonts w:eastAsiaTheme="minorEastAsia" w:cstheme="minorHAnsi" w:hint="cs"/>
          <w:sz w:val="28"/>
          <w:szCs w:val="28"/>
          <w:rtl/>
          <w:lang w:bidi="ar-DZ"/>
        </w:rPr>
        <w:t>عين السوابق الممكنة ان وجدت للعددين 3 و 1-</w:t>
      </w:r>
    </w:p>
    <w:bookmarkEnd w:id="8"/>
    <w:p w14:paraId="6BBBB9B3" w14:textId="4F34D6CD" w:rsidR="00A0097A" w:rsidRPr="005F4CFE" w:rsidRDefault="00A0097A" w:rsidP="00A0097A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</w:t>
      </w:r>
      <w:r w:rsidRPr="005F4CFE">
        <w:rPr>
          <w:rFonts w:cstheme="minorHAnsi"/>
          <w:position w:val="-16"/>
          <w:sz w:val="28"/>
          <w:szCs w:val="28"/>
          <w:lang w:bidi="ar-DZ"/>
        </w:rPr>
        <w:object w:dxaOrig="480" w:dyaOrig="440" w14:anchorId="1ED9C009">
          <v:shape id="_x0000_i1071" type="#_x0000_t75" style="width:24pt;height:21.75pt" o:ole="">
            <v:imagedata r:id="rId85" o:title=""/>
          </v:shape>
          <o:OLEObject Type="Embed" ProgID="Equation.DSMT4" ShapeID="_x0000_i1071" DrawAspect="Content" ObjectID="_1739612131" r:id="rId95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مع محوري المعلم</w:t>
      </w:r>
    </w:p>
    <w:p w14:paraId="486AF223" w14:textId="54EB7EAA" w:rsidR="00331AFF" w:rsidRPr="00331AFF" w:rsidRDefault="00381ACF" w:rsidP="00331AFF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أ- أدرس اتجاه تغير الدالة </w:t>
      </w:r>
      <w:r w:rsidRPr="005F4CFE">
        <w:rPr>
          <w:rFonts w:cstheme="minorHAnsi"/>
          <w:position w:val="-10"/>
          <w:sz w:val="28"/>
          <w:szCs w:val="28"/>
        </w:rPr>
        <w:object w:dxaOrig="240" w:dyaOrig="320" w14:anchorId="5F8DA3CC">
          <v:shape id="_x0000_i1072" type="#_x0000_t75" style="width:12pt;height:15.75pt" o:ole="">
            <v:imagedata r:id="rId79" o:title=""/>
          </v:shape>
          <o:OLEObject Type="Embed" ProgID="Equation.DSMT4" ShapeID="_x0000_i1072" DrawAspect="Content" ObjectID="_1739612132" r:id="rId96"/>
        </w:object>
      </w:r>
      <w:r w:rsidRPr="005F4CFE">
        <w:rPr>
          <w:rFonts w:cstheme="minorHAnsi"/>
          <w:sz w:val="28"/>
          <w:szCs w:val="28"/>
        </w:rPr>
        <w:t xml:space="preserve"> </w:t>
      </w:r>
      <w:r w:rsidRPr="005F4CFE">
        <w:rPr>
          <w:rFonts w:cstheme="minorHAnsi"/>
          <w:sz w:val="28"/>
          <w:szCs w:val="28"/>
          <w:rtl/>
        </w:rPr>
        <w:t xml:space="preserve">على المجالين </w:t>
      </w:r>
      <w:r w:rsidRPr="005F4CFE">
        <w:rPr>
          <w:rFonts w:cstheme="minorHAnsi"/>
          <w:position w:val="-14"/>
          <w:sz w:val="28"/>
          <w:szCs w:val="28"/>
        </w:rPr>
        <w:object w:dxaOrig="859" w:dyaOrig="400" w14:anchorId="644DA679">
          <v:shape id="_x0000_i1073" type="#_x0000_t75" style="width:42.75pt;height:20.25pt" o:ole="">
            <v:imagedata r:id="rId97" o:title=""/>
          </v:shape>
          <o:OLEObject Type="Embed" ProgID="Equation.DSMT4" ShapeID="_x0000_i1073" DrawAspect="Content" ObjectID="_1739612133" r:id="rId98"/>
        </w:object>
      </w:r>
      <w:r w:rsidRPr="005F4CFE">
        <w:rPr>
          <w:rFonts w:cstheme="minorHAnsi"/>
          <w:sz w:val="28"/>
          <w:szCs w:val="28"/>
          <w:rtl/>
        </w:rPr>
        <w:t xml:space="preserve"> و </w:t>
      </w:r>
      <w:r w:rsidR="00A346C1" w:rsidRPr="005F4CFE">
        <w:rPr>
          <w:rFonts w:cstheme="minorHAnsi"/>
          <w:position w:val="-14"/>
          <w:sz w:val="28"/>
          <w:szCs w:val="28"/>
        </w:rPr>
        <w:object w:dxaOrig="859" w:dyaOrig="400" w14:anchorId="2B426C51">
          <v:shape id="_x0000_i1074" type="#_x0000_t75" style="width:42.75pt;height:20.25pt" o:ole="">
            <v:imagedata r:id="rId99" o:title=""/>
          </v:shape>
          <o:OLEObject Type="Embed" ProgID="Equation.DSMT4" ShapeID="_x0000_i1074" DrawAspect="Content" ObjectID="_1739612134" r:id="rId100"/>
        </w:object>
      </w:r>
      <w:r w:rsidR="00A0097A">
        <w:rPr>
          <w:rFonts w:cstheme="minorHAnsi" w:hint="cs"/>
          <w:sz w:val="28"/>
          <w:szCs w:val="28"/>
          <w:rtl/>
        </w:rPr>
        <w:t xml:space="preserve"> ثم </w:t>
      </w:r>
      <w:r w:rsidR="00212F83" w:rsidRPr="005F4CFE">
        <w:rPr>
          <w:rFonts w:cstheme="minorHAnsi"/>
          <w:sz w:val="28"/>
          <w:szCs w:val="28"/>
          <w:rtl/>
        </w:rPr>
        <w:t xml:space="preserve">شكل جدول تغيرات الدالة </w:t>
      </w:r>
      <w:r w:rsidR="00212F83" w:rsidRPr="005F4CFE">
        <w:rPr>
          <w:rFonts w:cstheme="minorHAnsi"/>
          <w:position w:val="-10"/>
          <w:sz w:val="28"/>
          <w:szCs w:val="28"/>
        </w:rPr>
        <w:object w:dxaOrig="240" w:dyaOrig="320" w14:anchorId="690C641F">
          <v:shape id="_x0000_i1075" type="#_x0000_t75" style="width:12pt;height:15.75pt" o:ole="">
            <v:imagedata r:id="rId79" o:title=""/>
          </v:shape>
          <o:OLEObject Type="Embed" ProgID="Equation.DSMT4" ShapeID="_x0000_i1075" DrawAspect="Content" ObjectID="_1739612135" r:id="rId101"/>
        </w:object>
      </w:r>
    </w:p>
    <w:p w14:paraId="1D3D928A" w14:textId="67E4CA28" w:rsidR="00381ACF" w:rsidRPr="001F3C74" w:rsidRDefault="00381ACF" w:rsidP="00381ACF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كيف يمكن إنشاء المنحنى الدالة </w:t>
      </w:r>
      <w:bookmarkStart w:id="9" w:name="_Hlk125576900"/>
      <w:bookmarkStart w:id="10" w:name="_Hlk87386934"/>
      <w:r w:rsidRPr="005F4CFE">
        <w:rPr>
          <w:rFonts w:cstheme="minorHAnsi"/>
          <w:position w:val="-16"/>
          <w:sz w:val="28"/>
          <w:szCs w:val="28"/>
        </w:rPr>
        <w:object w:dxaOrig="540" w:dyaOrig="440" w14:anchorId="4B9B84F9">
          <v:shape id="_x0000_i1076" type="#_x0000_t75" style="width:27pt;height:21.75pt" o:ole="">
            <v:imagedata r:id="rId102" o:title=""/>
          </v:shape>
          <o:OLEObject Type="Embed" ProgID="Equation.DSMT4" ShapeID="_x0000_i1076" DrawAspect="Content" ObjectID="_1739612136" r:id="rId103"/>
        </w:object>
      </w:r>
      <w:bookmarkEnd w:id="9"/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End w:id="10"/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انطلاقا من التمثيل البياني </w:t>
      </w:r>
      <w:bookmarkStart w:id="11" w:name="_Hlk125577557"/>
      <w:r w:rsidRPr="005F4CFE">
        <w:rPr>
          <w:rFonts w:cstheme="minorHAnsi"/>
          <w:position w:val="-14"/>
          <w:sz w:val="28"/>
          <w:szCs w:val="28"/>
        </w:rPr>
        <w:object w:dxaOrig="420" w:dyaOrig="400" w14:anchorId="28492FC2">
          <v:shape id="_x0000_i1077" type="#_x0000_t75" style="width:21pt;height:20.25pt" o:ole="">
            <v:imagedata r:id="rId104" o:title=""/>
          </v:shape>
          <o:OLEObject Type="Embed" ProgID="Equation.DSMT4" ShapeID="_x0000_i1077" DrawAspect="Content" ObjectID="_1739612137" r:id="rId105"/>
        </w:object>
      </w:r>
      <w:bookmarkEnd w:id="11"/>
      <w:r w:rsidRPr="005F4CFE">
        <w:rPr>
          <w:rFonts w:eastAsiaTheme="minorEastAsia" w:cstheme="minorHAnsi"/>
          <w:sz w:val="28"/>
          <w:szCs w:val="28"/>
          <w:rtl/>
          <w:lang w:bidi="ar-DZ"/>
        </w:rPr>
        <w:t xml:space="preserve"> للدالة مقلوب</w:t>
      </w:r>
      <w:r w:rsidR="00DF75C7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أرسمه.</w:t>
      </w:r>
    </w:p>
    <w:bookmarkStart w:id="12" w:name="_Hlk125576878"/>
    <w:bookmarkStart w:id="13" w:name="_Hlk128681603"/>
    <w:p w14:paraId="5E2B7100" w14:textId="489DF3F2" w:rsidR="00381ACF" w:rsidRPr="00DF75C7" w:rsidRDefault="00381ACF" w:rsidP="001F3C74">
      <w:pPr>
        <w:pStyle w:val="Paragraphedeliste"/>
        <w:numPr>
          <w:ilvl w:val="0"/>
          <w:numId w:val="29"/>
        </w:numPr>
        <w:bidi/>
        <w:ind w:left="968"/>
        <w:rPr>
          <w:rFonts w:cstheme="minorHAnsi"/>
          <w:sz w:val="28"/>
          <w:szCs w:val="28"/>
          <w:lang w:bidi="ar-DZ"/>
        </w:rPr>
      </w:pPr>
      <w:r w:rsidRPr="005F4CFE">
        <w:rPr>
          <w:rFonts w:cstheme="minorHAnsi"/>
          <w:position w:val="-10"/>
          <w:sz w:val="28"/>
          <w:szCs w:val="28"/>
        </w:rPr>
        <w:object w:dxaOrig="220" w:dyaOrig="260" w14:anchorId="1AB9DD27">
          <v:shape id="_x0000_i1078" type="#_x0000_t75" style="width:11.25pt;height:12.75pt" o:ole="">
            <v:imagedata r:id="rId106" o:title=""/>
          </v:shape>
          <o:OLEObject Type="Embed" ProgID="Equation.DSMT4" ShapeID="_x0000_i1078" DrawAspect="Content" ObjectID="_1739612138" r:id="rId107"/>
        </w:object>
      </w:r>
      <w:bookmarkEnd w:id="12"/>
      <w:r w:rsidRPr="001F3C74">
        <w:rPr>
          <w:rFonts w:eastAsiaTheme="minorEastAsia" w:cstheme="minorHAnsi"/>
          <w:sz w:val="28"/>
          <w:szCs w:val="28"/>
          <w:rtl/>
          <w:lang w:bidi="ar-DZ"/>
        </w:rPr>
        <w:t xml:space="preserve"> دالة معرفة على </w:t>
      </w:r>
      <w:r w:rsidR="00DF75C7" w:rsidRPr="00DF75C7">
        <w:rPr>
          <w:rFonts w:cstheme="minorHAnsi"/>
          <w:position w:val="-4"/>
          <w:sz w:val="28"/>
          <w:szCs w:val="28"/>
        </w:rPr>
        <w:object w:dxaOrig="260" w:dyaOrig="260" w14:anchorId="6765D311">
          <v:shape id="_x0000_i1079" type="#_x0000_t75" style="width:12.75pt;height:13.5pt" o:ole="">
            <v:imagedata r:id="rId108" o:title=""/>
          </v:shape>
          <o:OLEObject Type="Embed" ProgID="Equation.DSMT4" ShapeID="_x0000_i1079" DrawAspect="Content" ObjectID="_1739612139" r:id="rId109"/>
        </w:objec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 xml:space="preserve"> بالعبارة: </w:t>
      </w:r>
      <w:r w:rsidRPr="005F4CFE">
        <w:rPr>
          <w:rFonts w:cstheme="minorHAnsi"/>
          <w:position w:val="-16"/>
          <w:sz w:val="28"/>
          <w:szCs w:val="28"/>
        </w:rPr>
        <w:object w:dxaOrig="1340" w:dyaOrig="440" w14:anchorId="485F3254">
          <v:shape id="_x0000_i1080" type="#_x0000_t75" style="width:66.75pt;height:21.75pt" o:ole="">
            <v:imagedata r:id="rId110" o:title=""/>
          </v:shape>
          <o:OLEObject Type="Embed" ProgID="Equation.DSMT4" ShapeID="_x0000_i1080" DrawAspect="Content" ObjectID="_1739612140" r:id="rId111"/>
        </w:objec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br/>
        <w:t xml:space="preserve">أ- بين ان الدالة </w:t>
      </w:r>
      <w:r w:rsidRPr="005F4CFE">
        <w:rPr>
          <w:rFonts w:cstheme="minorHAnsi"/>
          <w:position w:val="-10"/>
          <w:sz w:val="28"/>
          <w:szCs w:val="28"/>
        </w:rPr>
        <w:object w:dxaOrig="220" w:dyaOrig="260" w14:anchorId="071AA3B9">
          <v:shape id="_x0000_i1081" type="#_x0000_t75" style="width:11.25pt;height:12.75pt" o:ole="">
            <v:imagedata r:id="rId106" o:title=""/>
          </v:shape>
          <o:OLEObject Type="Embed" ProgID="Equation.DSMT4" ShapeID="_x0000_i1081" DrawAspect="Content" ObjectID="_1739612141" r:id="rId112"/>
        </w:objec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>دالة زوجية.</w:t>
      </w:r>
      <w:r w:rsidR="00DF75C7">
        <w:rPr>
          <w:rFonts w:eastAsiaTheme="minorEastAsia" w:cstheme="minorHAnsi"/>
          <w:sz w:val="28"/>
          <w:szCs w:val="28"/>
          <w:rtl/>
          <w:lang w:bidi="ar-DZ"/>
        </w:rPr>
        <w:br/>
      </w:r>
      <w:r w:rsidR="00DF75C7">
        <w:rPr>
          <w:rFonts w:eastAsiaTheme="minorEastAsia" w:cstheme="minorHAnsi" w:hint="cs"/>
          <w:sz w:val="28"/>
          <w:szCs w:val="28"/>
          <w:rtl/>
          <w:lang w:bidi="ar-DZ"/>
        </w:rPr>
        <w:t xml:space="preserve">ب- أكتب الدالة </w:t>
      </w:r>
      <w:r w:rsidR="00DF75C7" w:rsidRPr="005F4CFE">
        <w:rPr>
          <w:rFonts w:cstheme="minorHAnsi"/>
          <w:position w:val="-10"/>
          <w:sz w:val="28"/>
          <w:szCs w:val="28"/>
        </w:rPr>
        <w:object w:dxaOrig="220" w:dyaOrig="260" w14:anchorId="08B384A6">
          <v:shape id="_x0000_i1082" type="#_x0000_t75" style="width:11.25pt;height:12.75pt" o:ole="">
            <v:imagedata r:id="rId106" o:title=""/>
          </v:shape>
          <o:OLEObject Type="Embed" ProgID="Equation.DSMT4" ShapeID="_x0000_i1082" DrawAspect="Content" ObjectID="_1739612142" r:id="rId113"/>
        </w:object>
      </w:r>
      <w:r w:rsidR="00DF75C7">
        <w:rPr>
          <w:rFonts w:cstheme="minorHAnsi" w:hint="cs"/>
          <w:sz w:val="28"/>
          <w:szCs w:val="28"/>
          <w:rtl/>
        </w:rPr>
        <w:t xml:space="preserve"> دون رمز القيمة المطلقة.</w: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br/>
      </w:r>
      <w:r w:rsidR="00DF75C7">
        <w:rPr>
          <w:rFonts w:eastAsiaTheme="minorEastAsia" w:cstheme="minorHAnsi" w:hint="cs"/>
          <w:sz w:val="28"/>
          <w:szCs w:val="28"/>
          <w:rtl/>
          <w:lang w:bidi="ar-DZ"/>
        </w:rPr>
        <w:t>ج</w: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 xml:space="preserve">- اشرح كيف يمكن إنشاء المنحنى </w:t>
      </w:r>
      <w:r w:rsidRPr="005F4CFE">
        <w:rPr>
          <w:rFonts w:cstheme="minorHAnsi"/>
          <w:position w:val="-16"/>
          <w:sz w:val="28"/>
          <w:szCs w:val="28"/>
        </w:rPr>
        <w:object w:dxaOrig="520" w:dyaOrig="440" w14:anchorId="2407B691">
          <v:shape id="_x0000_i1083" type="#_x0000_t75" style="width:26.25pt;height:21.75pt" o:ole="">
            <v:imagedata r:id="rId114" o:title=""/>
          </v:shape>
          <o:OLEObject Type="Embed" ProgID="Equation.DSMT4" ShapeID="_x0000_i1083" DrawAspect="Content" ObjectID="_1739612143" r:id="rId115"/>
        </w:objec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المنحنى </w:t>
      </w:r>
      <w:r w:rsidRPr="005F4CFE">
        <w:rPr>
          <w:rFonts w:cstheme="minorHAnsi"/>
          <w:position w:val="-16"/>
          <w:sz w:val="28"/>
          <w:szCs w:val="28"/>
        </w:rPr>
        <w:object w:dxaOrig="540" w:dyaOrig="440" w14:anchorId="56F3A1A8">
          <v:shape id="_x0000_i1084" type="#_x0000_t75" style="width:27pt;height:21.75pt" o:ole="">
            <v:imagedata r:id="rId102" o:title=""/>
          </v:shape>
          <o:OLEObject Type="Embed" ProgID="Equation.DSMT4" ShapeID="_x0000_i1084" DrawAspect="Content" ObjectID="_1739612144" r:id="rId116"/>
        </w:object>
      </w:r>
      <w:r w:rsidRPr="001F3C74">
        <w:rPr>
          <w:rFonts w:eastAsiaTheme="minorEastAsia" w:cstheme="minorHAnsi"/>
          <w:sz w:val="28"/>
          <w:szCs w:val="28"/>
          <w:rtl/>
          <w:lang w:bidi="ar-DZ"/>
        </w:rPr>
        <w:t>.</w:t>
      </w:r>
    </w:p>
    <w:bookmarkEnd w:id="13"/>
    <w:p w14:paraId="19FF351C" w14:textId="3B8D3752" w:rsidR="00DF75C7" w:rsidRPr="00DF75C7" w:rsidRDefault="00DF75C7" w:rsidP="00DF75C7">
      <w:pPr>
        <w:bidi/>
        <w:ind w:left="608"/>
        <w:rPr>
          <w:rFonts w:cstheme="minorHAnsi"/>
          <w:sz w:val="28"/>
          <w:szCs w:val="28"/>
          <w:lang w:bidi="ar-DZ"/>
        </w:rPr>
      </w:pPr>
    </w:p>
    <w:p w14:paraId="00F20E13" w14:textId="77777777" w:rsidR="00381ACF" w:rsidRPr="005F4CFE" w:rsidRDefault="00381ACF" w:rsidP="00381ACF">
      <w:pPr>
        <w:bidi/>
        <w:ind w:left="-720" w:firstLine="360"/>
        <w:rPr>
          <w:rFonts w:cstheme="minorHAnsi"/>
          <w:sz w:val="28"/>
          <w:szCs w:val="28"/>
          <w:rtl/>
          <w:lang w:bidi="ar-DZ"/>
        </w:rPr>
      </w:pPr>
    </w:p>
    <w:p w14:paraId="65D4A579" w14:textId="412D068D" w:rsidR="00B82481" w:rsidRPr="005F4CFE" w:rsidRDefault="00B82481" w:rsidP="00382274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8F32A9B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3B67000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8F374DC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ED6F2FE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34B04C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B5C2C05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A11C8E9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554752" w14:textId="77777777" w:rsidR="002553DD" w:rsidRPr="005F4CFE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676ECA1" w14:textId="77777777" w:rsidR="001B3AFA" w:rsidRPr="005F4CFE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5F4CFE">
        <w:rPr>
          <w:rFonts w:eastAsia="Calibri" w:cstheme="minorHAnsi"/>
          <w:sz w:val="28"/>
          <w:szCs w:val="28"/>
          <w:rtl/>
        </w:rPr>
        <w:t xml:space="preserve">      </w:t>
      </w:r>
      <w:r w:rsidRPr="005F4CFE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4B60D9D8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D9208F6" w14:textId="28415AA1" w:rsidR="002553DD" w:rsidRPr="001F3C74" w:rsidRDefault="001F3C74" w:rsidP="001F3C74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1F3C74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ع تمنيات أستاذتي المادة لكم بالتوفيق</w:t>
      </w:r>
    </w:p>
    <w:p w14:paraId="466EA8DF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E51553F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1400A62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0DB29CC" w14:textId="63064500" w:rsidR="002553D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2DF2291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53DFC00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5F983F5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04846DD" w14:textId="77777777" w:rsidR="002553DD" w:rsidRPr="005F4CFE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EF9D275" w14:textId="742EE953" w:rsidR="000E6A3C" w:rsidRDefault="00614817" w:rsidP="0061481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1481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02 من 02</w:t>
      </w:r>
    </w:p>
    <w:p w14:paraId="46B9FCC7" w14:textId="68234039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B63B40F" w14:textId="2AFF65C3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2EFBA2A" w14:textId="61C5AC4E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7701E60" w14:textId="234A3440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0C339F6" w14:textId="0C9393D9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49B9A84" w14:textId="308373A6" w:rsidR="008C2AAF" w:rsidRDefault="008C2AAF" w:rsidP="008C2AA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0749" w:type="dxa"/>
        <w:tblLook w:val="04A0" w:firstRow="1" w:lastRow="0" w:firstColumn="1" w:lastColumn="0" w:noHBand="0" w:noVBand="1"/>
      </w:tblPr>
      <w:tblGrid>
        <w:gridCol w:w="9710"/>
        <w:gridCol w:w="1039"/>
      </w:tblGrid>
      <w:tr w:rsidR="00E75930" w14:paraId="71922CC3" w14:textId="77777777" w:rsidTr="00E75930">
        <w:tc>
          <w:tcPr>
            <w:tcW w:w="9710" w:type="dxa"/>
          </w:tcPr>
          <w:p w14:paraId="2EE4E878" w14:textId="212BF1D2" w:rsidR="00E75930" w:rsidRDefault="00E75930" w:rsidP="00E75930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الإجابة </w:t>
            </w:r>
          </w:p>
        </w:tc>
        <w:tc>
          <w:tcPr>
            <w:tcW w:w="1039" w:type="dxa"/>
          </w:tcPr>
          <w:p w14:paraId="1EB71AF7" w14:textId="60B906DC" w:rsidR="00E75930" w:rsidRDefault="00E75930" w:rsidP="00E75930">
            <w:pPr>
              <w:tabs>
                <w:tab w:val="left" w:pos="3874"/>
              </w:tabs>
              <w:bidi/>
              <w:ind w:right="37" w:firstLine="44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نقطة</w:t>
            </w:r>
          </w:p>
        </w:tc>
      </w:tr>
      <w:tr w:rsidR="00E75930" w14:paraId="7F94993A" w14:textId="77777777" w:rsidTr="00E75930">
        <w:tc>
          <w:tcPr>
            <w:tcW w:w="9710" w:type="dxa"/>
          </w:tcPr>
          <w:p w14:paraId="1B3D1770" w14:textId="166F7372" w:rsidR="00E46922" w:rsidRDefault="00E46922" w:rsidP="00E4692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</w:t>
            </w:r>
            <w:r w:rsidR="00BB675A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ل(05ن)</w:t>
            </w:r>
          </w:p>
          <w:p w14:paraId="11B8E88D" w14:textId="69E71EB8" w:rsidR="00E46922" w:rsidRPr="009E3553" w:rsidRDefault="00CA3B13" w:rsidP="00E46922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cstheme="minorHAns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29270CD" wp14:editId="65D7CAE4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425450</wp:posOffset>
                      </wp:positionV>
                      <wp:extent cx="2581275" cy="2238375"/>
                      <wp:effectExtent l="0" t="0" r="9525" b="952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81275" cy="22383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9936E9" w14:textId="799A5D3A" w:rsidR="00CA3B13" w:rsidRDefault="00CA3B13" w:rsidP="00CA3B1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F780DE" wp14:editId="1739270A">
                                        <wp:extent cx="2057400" cy="2028825"/>
                                        <wp:effectExtent l="0" t="0" r="0" b="9525"/>
                                        <wp:docPr id="63" name="Image 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7400" cy="20288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9270CD" id="Rectangle 13" o:spid="_x0000_s1026" style="position:absolute;left:0;text-align:left;margin-left:5.3pt;margin-top:33.5pt;width:203.25pt;height:176.2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" fillcolor="white [3201]" stroked="f" strokeweight="2pt">
                      <v:textbox>
                        <w:txbxContent>
                          <w:p w14:paraId="729936E9" w14:textId="799A5D3A" w:rsidR="00CA3B13" w:rsidRDefault="00CA3B13" w:rsidP="00CA3B1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F780DE" wp14:editId="1739270A">
                                  <wp:extent cx="2057400" cy="2028825"/>
                                  <wp:effectExtent l="0" t="0" r="0" b="9525"/>
                                  <wp:docPr id="63" name="Imag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7400" cy="20288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46922" w:rsidRPr="009E3553">
              <w:rPr>
                <w:rFonts w:cstheme="minorHAnsi" w:hint="cs"/>
                <w:color w:val="FF0000"/>
                <w:sz w:val="28"/>
                <w:szCs w:val="28"/>
                <w:rtl/>
              </w:rPr>
              <w:t>و</w:t>
            </w:r>
            <w:r w:rsidR="00E46922" w:rsidRPr="009E3553">
              <w:rPr>
                <w:rFonts w:cstheme="minorHAnsi"/>
                <w:color w:val="FF0000"/>
                <w:sz w:val="28"/>
                <w:szCs w:val="28"/>
                <w:rtl/>
              </w:rPr>
              <w:t>ضع على الدائرة المثلثية النقط الت</w:t>
            </w:r>
            <w:r w:rsidR="00E46922" w:rsidRPr="009E3553">
              <w:rPr>
                <w:rFonts w:cstheme="minorHAnsi" w:hint="cs"/>
                <w:color w:val="FF0000"/>
                <w:sz w:val="28"/>
                <w:szCs w:val="28"/>
                <w:rtl/>
              </w:rPr>
              <w:t>ي صورها</w:t>
            </w:r>
            <w:r w:rsidR="00E46922" w:rsidRPr="009E3553">
              <w:rPr>
                <w:rFonts w:cstheme="minorHAnsi"/>
                <w:color w:val="FF0000"/>
                <w:sz w:val="28"/>
                <w:szCs w:val="28"/>
                <w:rtl/>
              </w:rPr>
              <w:t xml:space="preserve">: </w:t>
            </w:r>
            <w:r w:rsidR="00E46922" w:rsidRPr="009E3553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480" w:dyaOrig="620" w14:anchorId="78FA5596">
                <v:shape id="_x0000_i14871" type="#_x0000_t75" style="width:24pt;height:30.75pt" o:ole="">
                  <v:imagedata r:id="rId118" o:title=""/>
                </v:shape>
                <o:OLEObject Type="Embed" ProgID="Equation.DSMT4" ShapeID="_x0000_i14871" DrawAspect="Content" ObjectID="_1739612145" r:id="rId119"/>
              </w:object>
            </w:r>
            <w:r w:rsidR="00E46922" w:rsidRPr="009E355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، </w:t>
            </w:r>
            <w:r w:rsidR="00E46922" w:rsidRPr="009E3553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760" w:dyaOrig="620" w14:anchorId="36B25F71">
                <v:shape id="_x0000_i14872" type="#_x0000_t75" style="width:37.5pt;height:30.75pt" o:ole="">
                  <v:imagedata r:id="rId120" o:title=""/>
                </v:shape>
                <o:OLEObject Type="Embed" ProgID="Equation.DSMT4" ShapeID="_x0000_i14872" DrawAspect="Content" ObjectID="_1739612146" r:id="rId121"/>
              </w:object>
            </w:r>
            <w:r w:rsidR="00E46922" w:rsidRPr="009E3553">
              <w:rPr>
                <w:rFonts w:cstheme="minorHAnsi"/>
                <w:color w:val="FF0000"/>
                <w:sz w:val="28"/>
                <w:szCs w:val="28"/>
                <w:rtl/>
              </w:rPr>
              <w:t xml:space="preserve">و </w:t>
            </w:r>
            <w:r w:rsidR="00E46922" w:rsidRPr="009E3553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720" w:dyaOrig="620" w14:anchorId="740446F1">
                <v:shape id="_x0000_i14873" type="#_x0000_t75" style="width:36pt;height:30.75pt" o:ole="">
                  <v:imagedata r:id="rId122" o:title=""/>
                </v:shape>
                <o:OLEObject Type="Embed" ProgID="Equation.DSMT4" ShapeID="_x0000_i14873" DrawAspect="Content" ObjectID="_1739612147" r:id="rId123"/>
              </w:object>
            </w:r>
            <w:r w:rsidR="00E46922" w:rsidRPr="009E3553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5934"/>
              <w:gridCol w:w="1551"/>
            </w:tblGrid>
            <w:tr w:rsidR="00E46922" w14:paraId="6C1B83FA" w14:textId="77777777" w:rsidTr="00B258D1">
              <w:tc>
                <w:tcPr>
                  <w:tcW w:w="5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0F5757D" w14:textId="228F8158" w:rsidR="00E46922" w:rsidRPr="00C008F9" w:rsidRDefault="00E46922" w:rsidP="00CA3B13">
                  <w:pPr>
                    <w:tabs>
                      <w:tab w:val="left" w:pos="3874"/>
                    </w:tabs>
                    <w:bidi/>
                    <w:ind w:left="903"/>
                    <w:rPr>
                      <w:rtl/>
                    </w:rPr>
                  </w:pPr>
                  <w:r w:rsidRPr="00C9463B">
                    <w:rPr>
                      <w:position w:val="-24"/>
                    </w:rPr>
                    <w:object w:dxaOrig="3780" w:dyaOrig="620" w14:anchorId="63228409">
                      <v:shape id="_x0000_i14874" type="#_x0000_t75" style="width:189pt;height:30.75pt" o:ole="">
                        <v:imagedata r:id="rId124" o:title=""/>
                      </v:shape>
                      <o:OLEObject Type="Embed" ProgID="Equation.DSMT4" ShapeID="_x0000_i14874" DrawAspect="Content" ObjectID="_1739612148" r:id="rId125"/>
                    </w:object>
                  </w:r>
                  <w:r w:rsidR="00CA3B13">
                    <w:br/>
                  </w:r>
                </w:p>
                <w:p w14:paraId="62D3EB77" w14:textId="7661D1C0" w:rsidR="00E46922" w:rsidRDefault="00E46922" w:rsidP="00C008F9">
                  <w:pPr>
                    <w:tabs>
                      <w:tab w:val="left" w:pos="3874"/>
                    </w:tabs>
                    <w:bidi/>
                    <w:ind w:left="903"/>
                    <w:rPr>
                      <w:rtl/>
                    </w:rPr>
                  </w:pPr>
                  <w:r w:rsidRPr="00C9463B">
                    <w:rPr>
                      <w:position w:val="-24"/>
                    </w:rPr>
                    <w:object w:dxaOrig="4819" w:dyaOrig="620" w14:anchorId="3E302A1B">
                      <v:shape id="_x0000_i14875" type="#_x0000_t75" style="width:240.75pt;height:30.75pt" o:ole="">
                        <v:imagedata r:id="rId126" o:title=""/>
                      </v:shape>
                      <o:OLEObject Type="Embed" ProgID="Equation.DSMT4" ShapeID="_x0000_i14875" DrawAspect="Content" ObjectID="_1739612149" r:id="rId127"/>
                    </w:object>
                  </w:r>
                  <w:r w:rsidR="00CA3B13">
                    <w:br/>
                  </w:r>
                </w:p>
                <w:p w14:paraId="1C6AA0BB" w14:textId="277ABD8B" w:rsidR="00E46922" w:rsidRDefault="00E46922" w:rsidP="00CA3B13">
                  <w:pPr>
                    <w:tabs>
                      <w:tab w:val="left" w:pos="3874"/>
                    </w:tabs>
                    <w:bidi/>
                    <w:ind w:left="903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  <w:r w:rsidRPr="00C9463B">
                    <w:rPr>
                      <w:position w:val="-24"/>
                    </w:rPr>
                    <w:object w:dxaOrig="4740" w:dyaOrig="620" w14:anchorId="58CC29AB">
                      <v:shape id="_x0000_i14876" type="#_x0000_t75" style="width:237pt;height:30.75pt" o:ole="">
                        <v:imagedata r:id="rId128" o:title=""/>
                      </v:shape>
                      <o:OLEObject Type="Embed" ProgID="Equation.DSMT4" ShapeID="_x0000_i14876" DrawAspect="Content" ObjectID="_1739612150" r:id="rId129"/>
                    </w:object>
                  </w:r>
                </w:p>
              </w:tc>
              <w:tc>
                <w:tcPr>
                  <w:tcW w:w="467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1A4D8BC" w14:textId="3C28AE59" w:rsidR="00E46922" w:rsidRDefault="00E46922" w:rsidP="00E46922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</w:p>
              </w:tc>
            </w:tr>
          </w:tbl>
          <w:p w14:paraId="63CCDE04" w14:textId="13429F91" w:rsidR="00CA3B13" w:rsidRDefault="00CA3B13" w:rsidP="00CA3B13">
            <w:pPr>
              <w:pStyle w:val="Paragraphedeliste"/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DF03CD6" w14:textId="045AE2AB" w:rsidR="00CA3B13" w:rsidRDefault="00CA3B13" w:rsidP="00CA3B13">
            <w:pPr>
              <w:pStyle w:val="Paragraphedeliste"/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4B614BE3" w14:textId="77777777" w:rsidR="00CA3B13" w:rsidRPr="00CA3B13" w:rsidRDefault="00CA3B13" w:rsidP="00CA3B1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6A30C4C" w14:textId="11528E60" w:rsidR="00E46922" w:rsidRDefault="00E46922" w:rsidP="00CA3B13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E355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حس</w:t>
            </w:r>
            <w:r w:rsidRPr="009E355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</w:t>
            </w:r>
            <w:r w:rsidRPr="009E355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 جيب </w:t>
            </w:r>
            <w:r w:rsidRPr="009E355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جيب</w:t>
            </w:r>
            <w:r w:rsidRPr="009E355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مام الزوايا السابقة.</w:t>
            </w:r>
          </w:p>
          <w:p w14:paraId="272CBAAA" w14:textId="77777777" w:rsidR="00CA3B13" w:rsidRPr="00CA3B13" w:rsidRDefault="00CA3B13" w:rsidP="00CA3B1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9DC198" w14:textId="77777777" w:rsidR="00E46922" w:rsidRDefault="00E46922" w:rsidP="00E46922">
            <w:pPr>
              <w:tabs>
                <w:tab w:val="left" w:pos="3874"/>
              </w:tabs>
              <w:bidi/>
              <w:ind w:left="-24" w:right="-709"/>
              <w:rPr>
                <w:rtl/>
              </w:rPr>
            </w:pPr>
            <w:r w:rsidRPr="00C9463B">
              <w:rPr>
                <w:position w:val="-68"/>
              </w:rPr>
              <w:object w:dxaOrig="4239" w:dyaOrig="1480" w14:anchorId="2B67797C">
                <v:shape id="_x0000_i14877" type="#_x0000_t75" style="width:212.25pt;height:74.25pt" o:ole="">
                  <v:imagedata r:id="rId130" o:title=""/>
                </v:shape>
                <o:OLEObject Type="Embed" ProgID="Equation.DSMT4" ShapeID="_x0000_i14877" DrawAspect="Content" ObjectID="_1739612151" r:id="rId131"/>
              </w:object>
            </w:r>
            <w:r>
              <w:t xml:space="preserve"> </w:t>
            </w:r>
            <w:r>
              <w:rPr>
                <w:rFonts w:hint="cs"/>
                <w:rtl/>
              </w:rPr>
              <w:t xml:space="preserve">  </w:t>
            </w:r>
            <w:r w:rsidRPr="00C9463B">
              <w:rPr>
                <w:position w:val="-68"/>
              </w:rPr>
              <w:object w:dxaOrig="3159" w:dyaOrig="1480" w14:anchorId="3BAC6742">
                <v:shape id="_x0000_i14878" type="#_x0000_t75" style="width:158.25pt;height:74.25pt" o:ole="">
                  <v:imagedata r:id="rId132" o:title=""/>
                </v:shape>
                <o:OLEObject Type="Embed" ProgID="Equation.DSMT4" ShapeID="_x0000_i14878" DrawAspect="Content" ObjectID="_1739612152" r:id="rId133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tl/>
              </w:rPr>
              <w:br/>
            </w:r>
          </w:p>
          <w:p w14:paraId="681BB0D3" w14:textId="310CDD97" w:rsidR="00E46922" w:rsidRDefault="00E46922" w:rsidP="00E46922">
            <w:pPr>
              <w:tabs>
                <w:tab w:val="left" w:pos="3874"/>
              </w:tabs>
              <w:bidi/>
              <w:ind w:left="-24" w:right="-709"/>
              <w:rPr>
                <w:rtl/>
              </w:rPr>
            </w:pPr>
            <w:r w:rsidRPr="00C9463B">
              <w:rPr>
                <w:position w:val="-68"/>
              </w:rPr>
              <w:object w:dxaOrig="3140" w:dyaOrig="1480" w14:anchorId="60022751">
                <v:shape id="_x0000_i14879" type="#_x0000_t75" style="width:156.75pt;height:74.25pt" o:ole="">
                  <v:imagedata r:id="rId134" o:title=""/>
                </v:shape>
                <o:OLEObject Type="Embed" ProgID="Equation.DSMT4" ShapeID="_x0000_i14879" DrawAspect="Content" ObjectID="_1739612153" r:id="rId135"/>
              </w:object>
            </w:r>
          </w:p>
          <w:p w14:paraId="095B7A2E" w14:textId="77777777" w:rsidR="00E46922" w:rsidRDefault="00E46922" w:rsidP="00E46922">
            <w:pPr>
              <w:tabs>
                <w:tab w:val="left" w:pos="3874"/>
              </w:tabs>
              <w:bidi/>
              <w:ind w:left="-24" w:right="-709"/>
              <w:rPr>
                <w:rtl/>
              </w:rPr>
            </w:pPr>
          </w:p>
          <w:p w14:paraId="631F17D6" w14:textId="77777777" w:rsidR="00E46922" w:rsidRPr="00E46922" w:rsidRDefault="00E46922" w:rsidP="00CA3B13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spacing w:after="0" w:line="240" w:lineRule="auto"/>
              <w:ind w:left="430" w:right="-709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حسب </w:t>
            </w:r>
            <w:r w:rsidRPr="002C7961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540" w:dyaOrig="220" w14:anchorId="4DAB2E2F">
                <v:shape id="_x0000_i14880" type="#_x0000_t75" style="width:27pt;height:11.25pt" o:ole="">
                  <v:imagedata r:id="rId136" o:title=""/>
                </v:shape>
                <o:OLEObject Type="Embed" ProgID="Equation.DSMT4" ShapeID="_x0000_i14880" DrawAspect="Content" ObjectID="_1739612154" r:id="rId137"/>
              </w:objec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إذا علمت أن:</w: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</w:t>
            </w:r>
            <w:r w:rsidRPr="002C7961">
              <w:rPr>
                <w:rFonts w:cstheme="minorHAnsi"/>
                <w:b/>
                <w:bCs/>
                <w:color w:val="FF0000"/>
                <w:position w:val="-24"/>
                <w:sz w:val="28"/>
                <w:szCs w:val="28"/>
                <w:u w:val="single"/>
              </w:rPr>
              <w:object w:dxaOrig="1080" w:dyaOrig="620" w14:anchorId="3B17A029">
                <v:shape id="_x0000_i14881" type="#_x0000_t75" style="width:54pt;height:30.75pt" o:ole="">
                  <v:imagedata r:id="rId138" o:title=""/>
                </v:shape>
                <o:OLEObject Type="Embed" ProgID="Equation.DSMT4" ShapeID="_x0000_i14881" DrawAspect="Content" ObjectID="_1739612155" r:id="rId139"/>
              </w:objec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و</w:t>
            </w:r>
            <w:r w:rsidRPr="002C7961">
              <w:rPr>
                <w:rFonts w:cstheme="minorHAnsi"/>
                <w:b/>
                <w:bCs/>
                <w:color w:val="FF0000"/>
                <w:position w:val="-28"/>
                <w:sz w:val="28"/>
                <w:szCs w:val="28"/>
                <w:u w:val="single"/>
              </w:rPr>
              <w:object w:dxaOrig="1140" w:dyaOrig="680" w14:anchorId="14680BA1">
                <v:shape id="_x0000_i14882" type="#_x0000_t75" style="width:57pt;height:33.75pt" o:ole="">
                  <v:imagedata r:id="rId140" o:title=""/>
                </v:shape>
                <o:OLEObject Type="Embed" ProgID="Equation.DSMT4" ShapeID="_x0000_i14882" DrawAspect="Content" ObjectID="_1739612156" r:id="rId141"/>
              </w:object>
            </w:r>
            <w:r w:rsidRPr="002C796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</w:p>
          <w:p w14:paraId="3FAA3C00" w14:textId="4C39DEA4" w:rsidR="00E46922" w:rsidRPr="00E46922" w:rsidRDefault="00E46922" w:rsidP="00E46922">
            <w:pPr>
              <w:tabs>
                <w:tab w:val="left" w:pos="3874"/>
              </w:tabs>
              <w:bidi/>
              <w:ind w:right="-709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46922">
              <w:rPr>
                <w:rFonts w:eastAsia="Calibri" w:cstheme="minorHAnsi"/>
                <w:sz w:val="28"/>
                <w:szCs w:val="28"/>
                <w:rtl/>
              </w:rPr>
              <w:t xml:space="preserve">لدينا: </w:t>
            </w:r>
            <w:r w:rsidRPr="00E46922">
              <w:rPr>
                <w:position w:val="-6"/>
              </w:rPr>
              <w:object w:dxaOrig="1820" w:dyaOrig="320" w14:anchorId="7692E4F2">
                <v:shape id="_x0000_i14883" type="#_x0000_t75" style="width:90.75pt;height:15.75pt" o:ole="">
                  <v:imagedata r:id="rId142" o:title=""/>
                </v:shape>
                <o:OLEObject Type="Embed" ProgID="Equation.DSMT4" ShapeID="_x0000_i14883" DrawAspect="Content" ObjectID="_1739612157" r:id="rId143"/>
              </w:object>
            </w:r>
            <w:r w:rsidRPr="00E46922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E46922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E46922">
              <w:rPr>
                <w:position w:val="-6"/>
              </w:rPr>
              <w:object w:dxaOrig="1800" w:dyaOrig="320" w14:anchorId="7C66005C">
                <v:shape id="_x0000_i14884" type="#_x0000_t75" style="width:90pt;height:15.75pt" o:ole="">
                  <v:imagedata r:id="rId144" o:title=""/>
                </v:shape>
                <o:OLEObject Type="Embed" ProgID="Equation.DSMT4" ShapeID="_x0000_i14884" DrawAspect="Content" ObjectID="_1739612158" r:id="rId145"/>
              </w:object>
            </w:r>
            <w:r w:rsidRPr="00E46922">
              <w:rPr>
                <w:rFonts w:cstheme="minorHAnsi"/>
                <w:sz w:val="28"/>
                <w:szCs w:val="28"/>
              </w:rPr>
              <w:t xml:space="preserve">   </w:t>
            </w:r>
            <w:r w:rsidRPr="00E4692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ومنه: </w:t>
            </w:r>
            <w:r w:rsidRPr="00E46922">
              <w:rPr>
                <w:position w:val="-24"/>
              </w:rPr>
              <w:object w:dxaOrig="2020" w:dyaOrig="620" w14:anchorId="7028D1B7">
                <v:shape id="_x0000_i14885" type="#_x0000_t75" style="width:101.25pt;height:30.75pt" o:ole="">
                  <v:imagedata r:id="rId146" o:title=""/>
                </v:shape>
                <o:OLEObject Type="Embed" ProgID="Equation.DSMT4" ShapeID="_x0000_i14885" DrawAspect="Content" ObjectID="_1739612159" r:id="rId147"/>
              </w:object>
            </w:r>
            <w:r w:rsidRPr="00E4692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46922">
              <w:rPr>
                <w:rFonts w:cstheme="minorHAnsi"/>
                <w:sz w:val="28"/>
                <w:szCs w:val="28"/>
                <w:rtl/>
              </w:rPr>
              <w:br/>
              <w:t xml:space="preserve">ومنه  </w:t>
            </w:r>
            <w:r w:rsidRPr="00E46922">
              <w:rPr>
                <w:position w:val="-60"/>
              </w:rPr>
              <w:object w:dxaOrig="1300" w:dyaOrig="1320" w14:anchorId="690242E7">
                <v:shape id="_x0000_i14886" type="#_x0000_t75" style="width:65.25pt;height:66pt" o:ole="">
                  <v:imagedata r:id="rId148" o:title=""/>
                </v:shape>
                <o:OLEObject Type="Embed" ProgID="Equation.DSMT4" ShapeID="_x0000_i14886" DrawAspect="Content" ObjectID="_1739612160" r:id="rId149"/>
              </w:object>
            </w:r>
          </w:p>
          <w:p w14:paraId="4B9F7B93" w14:textId="324870AA" w:rsidR="00CA3B13" w:rsidRDefault="00CA3B13" w:rsidP="00C008F9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076509BE" w14:textId="77777777" w:rsidR="00CA3B13" w:rsidRDefault="00CA3B13" w:rsidP="00CA3B13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4605DAA6" w14:textId="588CFA08" w:rsidR="00E46922" w:rsidRPr="00CA3B13" w:rsidRDefault="00E46922" w:rsidP="00CA3B13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spacing w:after="0" w:line="240" w:lineRule="auto"/>
              <w:ind w:left="43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ين أن </w:t>
            </w:r>
            <w:r w:rsidRPr="00E46922">
              <w:object w:dxaOrig="880" w:dyaOrig="320" w14:anchorId="16CD87A4">
                <v:shape id="_x0000_i14887" type="#_x0000_t75" style="width:44.25pt;height:15.75pt" o:ole="">
                  <v:imagedata r:id="rId150" o:title=""/>
                </v:shape>
                <o:OLEObject Type="Embed" ProgID="Equation.DSMT4" ShapeID="_x0000_i14887" DrawAspect="Content" ObjectID="_1739612161" r:id="rId151"/>
              </w:object>
            </w: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لما أن: </w:t>
            </w:r>
            <w:r w:rsidRPr="00E46922">
              <w:rPr>
                <w:position w:val="-6"/>
              </w:rPr>
              <w:object w:dxaOrig="600" w:dyaOrig="279" w14:anchorId="65D94B62">
                <v:shape id="_x0000_i14888" type="#_x0000_t75" style="width:30pt;height:13.5pt" o:ole="">
                  <v:imagedata r:id="rId152" o:title=""/>
                </v:shape>
                <o:OLEObject Type="Embed" ProgID="Equation.DSMT4" ShapeID="_x0000_i14888" DrawAspect="Content" ObjectID="_1739612162" r:id="rId153"/>
              </w:object>
            </w: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و </w:t>
            </w:r>
            <w:r w:rsidRPr="00E46922">
              <w:object w:dxaOrig="4500" w:dyaOrig="320" w14:anchorId="5C2DE044">
                <v:shape id="_x0000_i14889" type="#_x0000_t75" style="width:225pt;height:15.75pt" o:ole="">
                  <v:imagedata r:id="rId154" o:title=""/>
                </v:shape>
                <o:OLEObject Type="Embed" ProgID="Equation.DSMT4" ShapeID="_x0000_i14889" DrawAspect="Content" ObjectID="_1739612163" r:id="rId155"/>
              </w:object>
            </w:r>
            <w:r w:rsidRPr="00CA3B1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</w:p>
          <w:p w14:paraId="2EDCC914" w14:textId="671AD63C" w:rsidR="00CA3B13" w:rsidRDefault="00CA3B13" w:rsidP="00CA3B13">
            <w:pPr>
              <w:tabs>
                <w:tab w:val="left" w:pos="3874"/>
              </w:tabs>
              <w:bidi/>
              <w:ind w:left="430" w:right="-709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69A1E792" w14:textId="0FCC621E" w:rsidR="00E46922" w:rsidRDefault="00E46922" w:rsidP="00CA3B13">
            <w:pPr>
              <w:tabs>
                <w:tab w:val="left" w:pos="3874"/>
              </w:tabs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67261B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4500" w:dyaOrig="320" w14:anchorId="67017F98">
                <v:shape id="_x0000_i14890" type="#_x0000_t75" style="width:225pt;height:15.75pt" o:ole="">
                  <v:imagedata r:id="rId156" o:title=""/>
                </v:shape>
                <o:OLEObject Type="Embed" ProgID="Equation.DSMT4" ShapeID="_x0000_i14890" DrawAspect="Content" ObjectID="_1739612164" r:id="rId157"/>
              </w:object>
            </w:r>
          </w:p>
          <w:p w14:paraId="222A708E" w14:textId="77777777" w:rsidR="00CA3B13" w:rsidRDefault="00E46922" w:rsidP="00E46922">
            <w:pPr>
              <w:tabs>
                <w:tab w:val="left" w:pos="3874"/>
              </w:tabs>
              <w:bidi/>
              <w:ind w:right="-709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</w:t>
            </w:r>
          </w:p>
          <w:p w14:paraId="033DCC78" w14:textId="0B99B110" w:rsidR="00E46922" w:rsidRDefault="00E46922" w:rsidP="00CA3B13">
            <w:pPr>
              <w:tabs>
                <w:tab w:val="left" w:pos="3874"/>
              </w:tabs>
              <w:bidi/>
              <w:ind w:right="-709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AE28D9">
              <w:rPr>
                <w:rFonts w:cstheme="minorHAnsi" w:hint="cs"/>
                <w:sz w:val="28"/>
                <w:szCs w:val="28"/>
                <w:rtl/>
              </w:rPr>
              <w:t>و</w:t>
            </w:r>
            <w:r>
              <w:rPr>
                <w:rFonts w:cstheme="minorHAnsi"/>
                <w:sz w:val="28"/>
                <w:szCs w:val="28"/>
              </w:rPr>
              <w:t xml:space="preserve">               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AE28D9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</w:rPr>
              <w:object w:dxaOrig="3340" w:dyaOrig="279" w14:anchorId="3F88E3D4">
                <v:shape id="_x0000_i14891" type="#_x0000_t75" style="width:166.5pt;height:13.5pt" o:ole="">
                  <v:imagedata r:id="rId158" o:title=""/>
                </v:shape>
                <o:OLEObject Type="Embed" ProgID="Equation.DSMT4" ShapeID="_x0000_i14891" DrawAspect="Content" ObjectID="_1739612165" r:id="rId159"/>
              </w:object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             </w:t>
            </w:r>
            <w:r w:rsidRPr="00AE28D9">
              <w:rPr>
                <w:rFonts w:cstheme="minorHAnsi" w:hint="cs"/>
                <w:sz w:val="28"/>
                <w:szCs w:val="28"/>
                <w:rtl/>
              </w:rPr>
              <w:t>وهو المطلوب</w:t>
            </w:r>
          </w:p>
          <w:p w14:paraId="49D99903" w14:textId="3F07C2A0" w:rsidR="00CA3B13" w:rsidRDefault="00CA3B13" w:rsidP="00CA3B13">
            <w:pPr>
              <w:tabs>
                <w:tab w:val="left" w:pos="3874"/>
              </w:tabs>
              <w:bidi/>
              <w:ind w:right="-709"/>
              <w:rPr>
                <w:rFonts w:cstheme="minorHAnsi"/>
                <w:sz w:val="28"/>
                <w:szCs w:val="28"/>
              </w:rPr>
            </w:pPr>
          </w:p>
          <w:p w14:paraId="27C23A8F" w14:textId="614D4FE5" w:rsidR="00CA3B13" w:rsidRDefault="00CA3B13" w:rsidP="00CA3B13">
            <w:pPr>
              <w:tabs>
                <w:tab w:val="left" w:pos="3874"/>
              </w:tabs>
              <w:bidi/>
              <w:ind w:right="-709"/>
              <w:rPr>
                <w:rFonts w:cstheme="minorHAnsi"/>
                <w:sz w:val="28"/>
                <w:szCs w:val="28"/>
              </w:rPr>
            </w:pPr>
          </w:p>
          <w:p w14:paraId="6DFEFD20" w14:textId="6A4194E8" w:rsidR="00CA3B13" w:rsidRDefault="00CA3B13" w:rsidP="00CA3B13">
            <w:pPr>
              <w:tabs>
                <w:tab w:val="left" w:pos="3874"/>
              </w:tabs>
              <w:bidi/>
              <w:ind w:right="-709"/>
              <w:rPr>
                <w:rFonts w:cstheme="minorHAnsi"/>
                <w:sz w:val="28"/>
                <w:szCs w:val="28"/>
              </w:rPr>
            </w:pPr>
          </w:p>
          <w:p w14:paraId="0D92C335" w14:textId="5E35FAC6" w:rsidR="00E75930" w:rsidRDefault="00E75930" w:rsidP="00E7593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1039" w:type="dxa"/>
          </w:tcPr>
          <w:p w14:paraId="02A035A5" w14:textId="77777777" w:rsidR="00E75930" w:rsidRDefault="00E75930" w:rsidP="00E75930">
            <w:pPr>
              <w:tabs>
                <w:tab w:val="left" w:pos="3874"/>
              </w:tabs>
              <w:bidi/>
              <w:ind w:left="733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87A88C9" w14:textId="77777777" w:rsidR="00BB675A" w:rsidRDefault="00BB675A" w:rsidP="00BB675A">
            <w:pPr>
              <w:tabs>
                <w:tab w:val="left" w:pos="3874"/>
              </w:tabs>
              <w:bidi/>
              <w:ind w:left="733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E37A3C8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  <w:p w14:paraId="39EF57B6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7FAC9DE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61FA218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  <w:p w14:paraId="49E7CB11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058C59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02CEF47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  <w:p w14:paraId="3C83B03A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0A33084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76B56B4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C3492C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0ABBDC5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59FFAC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6C8329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2</w:t>
            </w:r>
          </w:p>
          <w:p w14:paraId="29722D1E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2</w:t>
            </w:r>
          </w:p>
          <w:p w14:paraId="67066F26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8729B5F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D71F70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58D425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AA0A679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2</w:t>
            </w:r>
          </w:p>
          <w:p w14:paraId="0CFFB608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9CE79FC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B18FC4D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A2820FD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17C2E17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681810A" w14:textId="71681EAD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426DBDC5" w14:textId="07161034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4784200" w14:textId="0590BABF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1C58ED2F" w14:textId="1A8FD59B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025142" w14:textId="0B4542FA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5B64A45D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B0D7AEE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8DCB848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1F2676B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455427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B74CAE2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844D9F0" w14:textId="77777777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25770F0" w14:textId="09F5F583" w:rsidR="00BB675A" w:rsidRDefault="00BB675A" w:rsidP="00BB675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</w:t>
            </w:r>
          </w:p>
        </w:tc>
      </w:tr>
      <w:tr w:rsidR="00E75930" w14:paraId="621FBFC3" w14:textId="77777777" w:rsidTr="00E75930">
        <w:tc>
          <w:tcPr>
            <w:tcW w:w="9710" w:type="dxa"/>
          </w:tcPr>
          <w:p w14:paraId="61264701" w14:textId="57E2622F" w:rsidR="00E75930" w:rsidRDefault="00E1558C" w:rsidP="00E7593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6691148" wp14:editId="02A36872">
                      <wp:simplePos x="0" y="0"/>
                      <wp:positionH relativeFrom="column">
                        <wp:posOffset>38735</wp:posOffset>
                      </wp:positionH>
                      <wp:positionV relativeFrom="paragraph">
                        <wp:posOffset>133984</wp:posOffset>
                      </wp:positionV>
                      <wp:extent cx="2266950" cy="2409825"/>
                      <wp:effectExtent l="0" t="0" r="19050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6950" cy="2409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DA4351" w14:textId="00E01D75" w:rsidR="00E1558C" w:rsidRDefault="00E1558C" w:rsidP="00E1558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D6C9DA" wp14:editId="4F888479">
                                        <wp:extent cx="2058670" cy="2239223"/>
                                        <wp:effectExtent l="0" t="0" r="0" b="8890"/>
                                        <wp:docPr id="64" name="Image 6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6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8670" cy="223922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691148" id="Rectangle 11" o:spid="_x0000_s1027" style="position:absolute;left:0;text-align:left;margin-left:3.05pt;margin-top:10.55pt;width:178.5pt;height:189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" filled="f" strokecolor="white [3212]" strokeweight="2pt">
                      <v:textbox>
                        <w:txbxContent>
                          <w:p w14:paraId="4ADA4351" w14:textId="00E01D75" w:rsidR="00E1558C" w:rsidRDefault="00E1558C" w:rsidP="00E1558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D6C9DA" wp14:editId="4F888479">
                                  <wp:extent cx="2058670" cy="2239223"/>
                                  <wp:effectExtent l="0" t="0" r="0" b="8890"/>
                                  <wp:docPr id="64" name="Imag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8670" cy="223922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38D75C" w14:textId="1A66DC4B" w:rsidR="00C008F9" w:rsidRDefault="00C008F9" w:rsidP="00C008F9">
            <w:pPr>
              <w:tabs>
                <w:tab w:val="left" w:pos="3874"/>
              </w:tabs>
              <w:bidi/>
              <w:ind w:right="-709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F392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ن</w:t>
            </w:r>
            <w:r w:rsidR="00BE542C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ي(07ن)</w:t>
            </w:r>
          </w:p>
          <w:p w14:paraId="0AAADF99" w14:textId="7F070733" w:rsidR="00C008F9" w:rsidRPr="00E1558C" w:rsidRDefault="00C008F9" w:rsidP="00C008F9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E0299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ع</w:t>
            </w:r>
            <w:r w:rsidRPr="00E0299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ل</w:t>
            </w:r>
            <w:r w:rsidRPr="00E0299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</w:t>
            </w:r>
            <w:r w:rsidRPr="00E0299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م النقط </w:t>
            </w:r>
            <w:r w:rsidRPr="00E02993">
              <w:rPr>
                <w:b/>
                <w:bCs/>
                <w:color w:val="FF0000"/>
                <w:position w:val="-4"/>
              </w:rPr>
              <w:object w:dxaOrig="240" w:dyaOrig="260" w14:anchorId="02F75C75">
                <v:shape id="_x0000_i14892" type="#_x0000_t75" style="width:12pt;height:12.75pt" o:ole="">
                  <v:imagedata r:id="rId161" o:title=""/>
                </v:shape>
                <o:OLEObject Type="Embed" ProgID="Equation.DSMT4" ShapeID="_x0000_i14892" DrawAspect="Content" ObjectID="_1739612166" r:id="rId162"/>
              </w:object>
            </w:r>
            <w:r w:rsidRPr="00E0299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، </w:t>
            </w:r>
            <w:r w:rsidRPr="00E02993">
              <w:rPr>
                <w:b/>
                <w:bCs/>
                <w:color w:val="FF0000"/>
                <w:position w:val="-4"/>
              </w:rPr>
              <w:object w:dxaOrig="240" w:dyaOrig="260" w14:anchorId="66A2B192">
                <v:shape id="_x0000_i14893" type="#_x0000_t75" style="width:12pt;height:12.75pt" o:ole="">
                  <v:imagedata r:id="rId163" o:title=""/>
                </v:shape>
                <o:OLEObject Type="Embed" ProgID="Equation.DSMT4" ShapeID="_x0000_i14893" DrawAspect="Content" ObjectID="_1739612167" r:id="rId164"/>
              </w:object>
            </w:r>
            <w:r w:rsidRPr="00E0299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، </w:t>
            </w:r>
            <w:r w:rsidRPr="00E02993">
              <w:rPr>
                <w:b/>
                <w:bCs/>
                <w:color w:val="FF0000"/>
                <w:position w:val="-6"/>
              </w:rPr>
              <w:object w:dxaOrig="240" w:dyaOrig="279" w14:anchorId="0A83094F">
                <v:shape id="_x0000_i14894" type="#_x0000_t75" style="width:12pt;height:14.25pt" o:ole="">
                  <v:imagedata r:id="rId165" o:title=""/>
                </v:shape>
                <o:OLEObject Type="Embed" ProgID="Equation.DSMT4" ShapeID="_x0000_i14894" DrawAspect="Content" ObjectID="_1739612168" r:id="rId166"/>
              </w:object>
            </w:r>
            <w:r w:rsidRPr="00E0299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E02993">
              <w:rPr>
                <w:b/>
                <w:bCs/>
                <w:color w:val="FF0000"/>
                <w:position w:val="-4"/>
              </w:rPr>
              <w:object w:dxaOrig="260" w:dyaOrig="260" w14:anchorId="6008C8F4">
                <v:shape id="_x0000_i14895" type="#_x0000_t75" style="width:12.75pt;height:12.75pt" o:ole="">
                  <v:imagedata r:id="rId167" o:title=""/>
                </v:shape>
                <o:OLEObject Type="Embed" ProgID="Equation.DSMT4" ShapeID="_x0000_i14895" DrawAspect="Content" ObjectID="_1739612169" r:id="rId168"/>
              </w:object>
            </w:r>
            <w:r w:rsidRPr="00E0299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5850AC73" w14:textId="54B047FA" w:rsidR="00C008F9" w:rsidRDefault="00C008F9" w:rsidP="00C008F9">
            <w:pPr>
              <w:bidi/>
              <w:ind w:right="-709"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29F496A3" w14:textId="77777777" w:rsidR="00C008F9" w:rsidRPr="006C6E5F" w:rsidRDefault="00C008F9" w:rsidP="00C008F9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ind w:right="3544"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النقطة </w:t>
            </w:r>
            <w:r w:rsidRPr="006C6E5F">
              <w:rPr>
                <w:b/>
                <w:bCs/>
                <w:color w:val="FF0000"/>
                <w:position w:val="-4"/>
              </w:rPr>
              <w:object w:dxaOrig="260" w:dyaOrig="260" w14:anchorId="4C122DC1">
                <v:shape id="_x0000_i14896" type="#_x0000_t75" style="width:12.75pt;height:12.75pt" o:ole="">
                  <v:imagedata r:id="rId45" o:title=""/>
                </v:shape>
                <o:OLEObject Type="Embed" ProgID="Equation.DSMT4" ShapeID="_x0000_i14896" DrawAspect="Content" ObjectID="_1739612170" r:id="rId169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منتصف القطعة </w:t>
            </w:r>
            <w:r w:rsidRPr="006C6E5F">
              <w:rPr>
                <w:b/>
                <w:bCs/>
                <w:color w:val="FF0000"/>
                <w:position w:val="-14"/>
              </w:rPr>
              <w:object w:dxaOrig="540" w:dyaOrig="400" w14:anchorId="70721B47">
                <v:shape id="_x0000_i14897" type="#_x0000_t75" style="width:27pt;height:20.25pt" o:ole="">
                  <v:imagedata r:id="rId47" o:title=""/>
                </v:shape>
                <o:OLEObject Type="Embed" ProgID="Equation.DSMT4" ShapeID="_x0000_i14897" DrawAspect="Content" ObjectID="_1739612171" r:id="rId170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6C6E5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والنقطة</w: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6C6E5F">
              <w:rPr>
                <w:b/>
                <w:bCs/>
                <w:color w:val="FF0000"/>
                <w:position w:val="-4"/>
              </w:rPr>
              <w:object w:dxaOrig="279" w:dyaOrig="260" w14:anchorId="648D6EA6">
                <v:shape id="_x0000_i14898" type="#_x0000_t75" style="width:14.25pt;height:12.75pt" o:ole="">
                  <v:imagedata r:id="rId49" o:title=""/>
                </v:shape>
                <o:OLEObject Type="Embed" ProgID="Equation.DSMT4" ShapeID="_x0000_i14898" DrawAspect="Content" ObjectID="_1739612172" r:id="rId171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تحقق العلاقة:  </w:t>
            </w:r>
            <w:r w:rsidRPr="006C6E5F">
              <w:rPr>
                <w:b/>
                <w:bCs/>
                <w:color w:val="FF0000"/>
                <w:position w:val="-6"/>
              </w:rPr>
              <w:object w:dxaOrig="1120" w:dyaOrig="340" w14:anchorId="20DAB9E3">
                <v:shape id="_x0000_i14899" type="#_x0000_t75" style="width:56.25pt;height:17.25pt" o:ole="">
                  <v:imagedata r:id="rId51" o:title=""/>
                </v:shape>
                <o:OLEObject Type="Embed" ProgID="Equation.DSMT4" ShapeID="_x0000_i14899" DrawAspect="Content" ObjectID="_1739612173" r:id="rId172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</w:rPr>
              <w:br/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Pr="006C6E5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6C6E5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ين أن النقط </w:t>
            </w:r>
            <w:r w:rsidRPr="006C6E5F">
              <w:rPr>
                <w:b/>
                <w:bCs/>
                <w:color w:val="FF0000"/>
                <w:position w:val="-4"/>
              </w:rPr>
              <w:object w:dxaOrig="279" w:dyaOrig="260" w14:anchorId="0219FC4E">
                <v:shape id="_x0000_i14900" type="#_x0000_t75" style="width:14.25pt;height:12.75pt" o:ole="">
                  <v:imagedata r:id="rId49" o:title=""/>
                </v:shape>
                <o:OLEObject Type="Embed" ProgID="Equation.DSMT4" ShapeID="_x0000_i14900" DrawAspect="Content" ObjectID="_1739612174" r:id="rId173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، </w:t>
            </w:r>
            <w:r w:rsidRPr="006C6E5F">
              <w:rPr>
                <w:b/>
                <w:bCs/>
                <w:color w:val="FF0000"/>
                <w:position w:val="-4"/>
              </w:rPr>
              <w:object w:dxaOrig="260" w:dyaOrig="260" w14:anchorId="39F0F0B6">
                <v:shape id="_x0000_i14901" type="#_x0000_t75" style="width:12.75pt;height:12.75pt" o:ole="">
                  <v:imagedata r:id="rId45" o:title=""/>
                </v:shape>
                <o:OLEObject Type="Embed" ProgID="Equation.DSMT4" ShapeID="_x0000_i14901" DrawAspect="Content" ObjectID="_1739612175" r:id="rId174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6C6E5F">
              <w:rPr>
                <w:b/>
                <w:bCs/>
                <w:color w:val="FF0000"/>
                <w:position w:val="-6"/>
              </w:rPr>
              <w:object w:dxaOrig="240" w:dyaOrig="279" w14:anchorId="6B4F4EAF">
                <v:shape id="_x0000_i14902" type="#_x0000_t75" style="width:12pt;height:14.25pt" o:ole="">
                  <v:imagedata r:id="rId55" o:title=""/>
                </v:shape>
                <o:OLEObject Type="Embed" ProgID="Equation.DSMT4" ShapeID="_x0000_i14902" DrawAspect="Content" ObjectID="_1739612176" r:id="rId175"/>
              </w:object>
            </w:r>
            <w:r w:rsidRPr="006C6E5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في استقامية.</w:t>
            </w:r>
          </w:p>
          <w:p w14:paraId="2743C368" w14:textId="20039033" w:rsidR="00C008F9" w:rsidRDefault="00C008F9" w:rsidP="00E1558C">
            <w:pPr>
              <w:pStyle w:val="Paragraphedeliste"/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3BFB5CA" w14:textId="2CADE83E" w:rsidR="00E1558C" w:rsidRDefault="00E1558C" w:rsidP="00E1558C">
            <w:pPr>
              <w:pStyle w:val="Paragraphedeliste"/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6B34E8B" w14:textId="47D8F0EE" w:rsidR="00E1558C" w:rsidRDefault="00E1558C" w:rsidP="00E1558C">
            <w:pPr>
              <w:pStyle w:val="Paragraphedeliste"/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9726FDA" w14:textId="77777777" w:rsidR="00E1558C" w:rsidRPr="00BE542C" w:rsidRDefault="00E1558C" w:rsidP="00BE542C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3EA8147" w14:textId="0B110C69" w:rsidR="00C008F9" w:rsidRPr="00E1558C" w:rsidRDefault="00C008F9" w:rsidP="00E1558C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E1558C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إحداثيي </w:t>
            </w:r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79" w:dyaOrig="260" w14:anchorId="5C8A74E0">
                <v:shape id="_x0000_i14903" type="#_x0000_t75" style="width:14.25pt;height:12.75pt" o:ole="">
                  <v:imagedata r:id="rId176" o:title=""/>
                </v:shape>
                <o:OLEObject Type="Embed" ProgID="Equation.DSMT4" ShapeID="_x0000_i14903" DrawAspect="Content" ObjectID="_1739612177" r:id="rId177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:  لدينا : </w:t>
            </w:r>
            <w:r w:rsidRPr="00E1558C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</w:rPr>
              <w:object w:dxaOrig="1120" w:dyaOrig="340" w14:anchorId="46B2A565">
                <v:shape id="_x0000_i14904" type="#_x0000_t75" style="width:56.25pt;height:17.25pt" o:ole="">
                  <v:imagedata r:id="rId51" o:title=""/>
                </v:shape>
                <o:OLEObject Type="Embed" ProgID="Equation.DSMT4" ShapeID="_x0000_i14904" DrawAspect="Content" ObjectID="_1739612178" r:id="rId178"/>
              </w:object>
            </w:r>
            <w:r w:rsidRPr="00E1558C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منه: </w:t>
            </w:r>
            <w:r w:rsidR="00E1558C" w:rsidRPr="00E1558C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1558C">
              <w:rPr>
                <w:rFonts w:cstheme="minorHAnsi"/>
                <w:position w:val="-32"/>
                <w:sz w:val="28"/>
                <w:szCs w:val="28"/>
              </w:rPr>
              <w:object w:dxaOrig="1960" w:dyaOrig="760" w14:anchorId="4E7FDC5F">
                <v:shape id="_x0000_i14905" type="#_x0000_t75" style="width:98.25pt;height:38.25pt" o:ole="">
                  <v:imagedata r:id="rId179" o:title=""/>
                </v:shape>
                <o:OLEObject Type="Embed" ProgID="Equation.DSMT4" ShapeID="_x0000_i14905" DrawAspect="Content" ObjectID="_1739612179" r:id="rId180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E1558C" w:rsidRPr="00E1558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E1558C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1558C">
              <w:rPr>
                <w:rFonts w:cstheme="minorHAnsi"/>
                <w:position w:val="-36"/>
                <w:sz w:val="28"/>
                <w:szCs w:val="28"/>
              </w:rPr>
              <w:object w:dxaOrig="1480" w:dyaOrig="840" w14:anchorId="1A3609B2">
                <v:shape id="_x0000_i14906" type="#_x0000_t75" style="width:74.25pt;height:42pt" o:ole="">
                  <v:imagedata r:id="rId181" o:title=""/>
                </v:shape>
                <o:OLEObject Type="Embed" ProgID="Equation.DSMT4" ShapeID="_x0000_i14906" DrawAspect="Content" ObjectID="_1739612180" r:id="rId182"/>
              </w:object>
            </w:r>
            <w:r w:rsidR="00E1558C">
              <w:rPr>
                <w:rFonts w:cstheme="minorHAnsi"/>
                <w:sz w:val="28"/>
                <w:szCs w:val="28"/>
                <w:rtl/>
              </w:rPr>
              <w:br/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E1558C">
              <w:rPr>
                <w:rFonts w:cstheme="minorHAnsi"/>
                <w:position w:val="-32"/>
                <w:sz w:val="28"/>
                <w:szCs w:val="28"/>
              </w:rPr>
              <w:object w:dxaOrig="960" w:dyaOrig="760" w14:anchorId="261EBBB2">
                <v:shape id="_x0000_i14907" type="#_x0000_t75" style="width:48pt;height:38.25pt" o:ole="">
                  <v:imagedata r:id="rId183" o:title=""/>
                </v:shape>
                <o:OLEObject Type="Embed" ProgID="Equation.DSMT4" ShapeID="_x0000_i14907" DrawAspect="Content" ObjectID="_1739612181" r:id="rId184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E1558C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E1558C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041360D4">
                <v:shape id="_x0000_i14908" type="#_x0000_t75" style="width:47.25pt;height:20.25pt" o:ole="">
                  <v:imagedata r:id="rId185" o:title=""/>
                </v:shape>
                <o:OLEObject Type="Embed" ProgID="Equation.DSMT4" ShapeID="_x0000_i14908" DrawAspect="Content" ObjectID="_1739612182" r:id="rId186"/>
              </w:object>
            </w:r>
          </w:p>
          <w:p w14:paraId="566E207D" w14:textId="77777777" w:rsidR="00C008F9" w:rsidRPr="00E1558C" w:rsidRDefault="00C008F9" w:rsidP="00C008F9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right="3544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1558C">
              <w:rPr>
                <w:rFonts w:cstheme="minorHAnsi"/>
                <w:sz w:val="28"/>
                <w:szCs w:val="28"/>
                <w:rtl/>
                <w:lang w:bidi="ar-DZ"/>
              </w:rPr>
              <w:t xml:space="preserve">احداثيي </w:t>
            </w:r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6764B3A">
                <v:shape id="_x0000_i14909" type="#_x0000_t75" style="width:12.75pt;height:12.75pt" o:ole="">
                  <v:imagedata r:id="rId187" o:title=""/>
                </v:shape>
                <o:OLEObject Type="Embed" ProgID="Equation.DSMT4" ShapeID="_x0000_i14909" DrawAspect="Content" ObjectID="_1739612183" r:id="rId188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:  </w:t>
            </w:r>
            <w:r w:rsidRPr="00E1558C">
              <w:rPr>
                <w:rFonts w:cstheme="minorHAnsi"/>
                <w:position w:val="-28"/>
                <w:sz w:val="28"/>
                <w:szCs w:val="28"/>
              </w:rPr>
              <w:object w:dxaOrig="2659" w:dyaOrig="680" w14:anchorId="3330E256">
                <v:shape id="_x0000_i14910" type="#_x0000_t75" style="width:132.75pt;height:33.75pt" o:ole="">
                  <v:imagedata r:id="rId189" o:title=""/>
                </v:shape>
                <o:OLEObject Type="Embed" ProgID="Equation.DSMT4" ShapeID="_x0000_i14910" DrawAspect="Content" ObjectID="_1739612184" r:id="rId190"/>
              </w:object>
            </w:r>
          </w:p>
          <w:p w14:paraId="59E12EE1" w14:textId="77777777" w:rsidR="00C008F9" w:rsidRPr="00E1558C" w:rsidRDefault="00C008F9" w:rsidP="00E1558C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right="2547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E1558C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النقط </w:t>
            </w:r>
            <w:bookmarkStart w:id="14" w:name="_Hlk128656986"/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79" w:dyaOrig="260" w14:anchorId="7567D73A">
                <v:shape id="_x0000_i14911" type="#_x0000_t75" style="width:14.25pt;height:12.75pt" o:ole="">
                  <v:imagedata r:id="rId49" o:title=""/>
                </v:shape>
                <o:OLEObject Type="Embed" ProgID="Equation.DSMT4" ShapeID="_x0000_i14911" DrawAspect="Content" ObjectID="_1739612185" r:id="rId191"/>
              </w:object>
            </w:r>
            <w:r w:rsidRPr="00E1558C">
              <w:rPr>
                <w:rFonts w:cstheme="minorHAnsi"/>
                <w:sz w:val="28"/>
                <w:szCs w:val="28"/>
              </w:rPr>
              <w:t xml:space="preserve"> </w: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2BB8D20B">
                <v:shape id="_x0000_i14912" type="#_x0000_t75" style="width:12.75pt;height:12.75pt" o:ole="">
                  <v:imagedata r:id="rId45" o:title=""/>
                </v:shape>
                <o:OLEObject Type="Embed" ProgID="Equation.DSMT4" ShapeID="_x0000_i14912" DrawAspect="Content" ObjectID="_1739612186" r:id="rId192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240" w:dyaOrig="279" w14:anchorId="6C5EC124">
                <v:shape id="_x0000_i14913" type="#_x0000_t75" style="width:12pt;height:14.25pt" o:ole="">
                  <v:imagedata r:id="rId55" o:title=""/>
                </v:shape>
                <o:OLEObject Type="Embed" ProgID="Equation.DSMT4" ShapeID="_x0000_i14913" DrawAspect="Content" ObjectID="_1739612187" r:id="rId193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</w:t>
            </w:r>
            <w:bookmarkEnd w:id="14"/>
            <w:r w:rsidRPr="00E1558C">
              <w:rPr>
                <w:rFonts w:cstheme="minorHAnsi"/>
                <w:sz w:val="28"/>
                <w:szCs w:val="28"/>
                <w:rtl/>
              </w:rPr>
              <w:t xml:space="preserve">في استقامية معناه الشعاعان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400" w:dyaOrig="340" w14:anchorId="0A24776B">
                <v:shape id="_x0000_i14914" type="#_x0000_t75" style="width:20.25pt;height:17.25pt" o:ole="">
                  <v:imagedata r:id="rId194" o:title=""/>
                </v:shape>
                <o:OLEObject Type="Embed" ProgID="Equation.DSMT4" ShapeID="_x0000_i14914" DrawAspect="Content" ObjectID="_1739612188" r:id="rId195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440" w:dyaOrig="340" w14:anchorId="340608BB">
                <v:shape id="_x0000_i14915" type="#_x0000_t75" style="width:21.75pt;height:17.25pt" o:ole="">
                  <v:imagedata r:id="rId196" o:title=""/>
                </v:shape>
                <o:OLEObject Type="Embed" ProgID="Equation.DSMT4" ShapeID="_x0000_i14915" DrawAspect="Content" ObjectID="_1739612189" r:id="rId197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1558C">
              <w:rPr>
                <w:rFonts w:cstheme="minorHAnsi"/>
                <w:sz w:val="28"/>
                <w:szCs w:val="28"/>
                <w:rtl/>
              </w:rPr>
              <w:br/>
              <w:t xml:space="preserve"> لدينا: </w:t>
            </w:r>
            <w:r w:rsidRPr="00E1558C">
              <w:rPr>
                <w:rFonts w:cstheme="minorHAnsi"/>
                <w:position w:val="-30"/>
                <w:sz w:val="28"/>
                <w:szCs w:val="28"/>
              </w:rPr>
              <w:object w:dxaOrig="940" w:dyaOrig="720" w14:anchorId="6689C500">
                <v:shape id="_x0000_i14916" type="#_x0000_t75" style="width:47.25pt;height:36pt" o:ole="">
                  <v:imagedata r:id="rId198" o:title=""/>
                </v:shape>
                <o:OLEObject Type="Embed" ProgID="Equation.DSMT4" ShapeID="_x0000_i14916" DrawAspect="Content" ObjectID="_1739612190" r:id="rId199"/>
              </w:object>
            </w:r>
            <w:r w:rsidRPr="00E1558C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،  </w:t>
            </w:r>
            <w:r w:rsidRPr="00E1558C">
              <w:rPr>
                <w:rFonts w:cstheme="minorHAnsi"/>
                <w:position w:val="-44"/>
                <w:sz w:val="28"/>
                <w:szCs w:val="28"/>
              </w:rPr>
              <w:object w:dxaOrig="960" w:dyaOrig="999" w14:anchorId="4E576D63">
                <v:shape id="_x0000_i14917" type="#_x0000_t75" style="width:48pt;height:50.25pt" o:ole="">
                  <v:imagedata r:id="rId200" o:title=""/>
                </v:shape>
                <o:OLEObject Type="Embed" ProgID="Equation.DSMT4" ShapeID="_x0000_i14917" DrawAspect="Content" ObjectID="_1739612191" r:id="rId201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     يعني:  </w:t>
            </w:r>
            <w:r w:rsidRPr="00E1558C">
              <w:rPr>
                <w:rFonts w:cstheme="minorHAnsi"/>
                <w:position w:val="-28"/>
                <w:sz w:val="28"/>
                <w:szCs w:val="28"/>
              </w:rPr>
              <w:object w:dxaOrig="2200" w:dyaOrig="680" w14:anchorId="0B0C4762">
                <v:shape id="_x0000_i14918" type="#_x0000_t75" style="width:110.25pt;height:33.75pt" o:ole="">
                  <v:imagedata r:id="rId202" o:title=""/>
                </v:shape>
                <o:OLEObject Type="Embed" ProgID="Equation.DSMT4" ShapeID="_x0000_i14918" DrawAspect="Content" ObjectID="_1739612192" r:id="rId203"/>
              </w:object>
            </w:r>
            <w:r w:rsidRPr="00E1558C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إذا </w: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الشعاعان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400" w:dyaOrig="340" w14:anchorId="711B3AF6">
                <v:shape id="_x0000_i14919" type="#_x0000_t75" style="width:20.25pt;height:17.25pt" o:ole="">
                  <v:imagedata r:id="rId194" o:title=""/>
                </v:shape>
                <o:OLEObject Type="Embed" ProgID="Equation.DSMT4" ShapeID="_x0000_i14919" DrawAspect="Content" ObjectID="_1739612193" r:id="rId204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440" w:dyaOrig="340" w14:anchorId="3CB1F0B2">
                <v:shape id="_x0000_i14920" type="#_x0000_t75" style="width:21.75pt;height:17.25pt" o:ole="">
                  <v:imagedata r:id="rId196" o:title=""/>
                </v:shape>
                <o:OLEObject Type="Embed" ProgID="Equation.DSMT4" ShapeID="_x0000_i14920" DrawAspect="Content" ObjectID="_1739612194" r:id="rId205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و بالتالي النقط </w:t>
            </w:r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79" w:dyaOrig="260" w14:anchorId="116BA3ED">
                <v:shape id="_x0000_i14921" type="#_x0000_t75" style="width:14.25pt;height:12.75pt" o:ole="">
                  <v:imagedata r:id="rId49" o:title=""/>
                </v:shape>
                <o:OLEObject Type="Embed" ProgID="Equation.DSMT4" ShapeID="_x0000_i14921" DrawAspect="Content" ObjectID="_1739612195" r:id="rId206"/>
              </w:object>
            </w:r>
            <w:r w:rsidRPr="00E1558C">
              <w:rPr>
                <w:rFonts w:cstheme="minorHAnsi"/>
                <w:sz w:val="28"/>
                <w:szCs w:val="28"/>
              </w:rPr>
              <w:t xml:space="preserve"> </w: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E1558C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697C649B">
                <v:shape id="_x0000_i14922" type="#_x0000_t75" style="width:12.75pt;height:12.75pt" o:ole="">
                  <v:imagedata r:id="rId45" o:title=""/>
                </v:shape>
                <o:OLEObject Type="Embed" ProgID="Equation.DSMT4" ShapeID="_x0000_i14922" DrawAspect="Content" ObjectID="_1739612196" r:id="rId207"/>
              </w:object>
            </w:r>
            <w:r w:rsidRPr="00E1558C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E1558C">
              <w:rPr>
                <w:rFonts w:cstheme="minorHAnsi"/>
                <w:position w:val="-6"/>
                <w:sz w:val="28"/>
                <w:szCs w:val="28"/>
              </w:rPr>
              <w:object w:dxaOrig="240" w:dyaOrig="279" w14:anchorId="642C8046">
                <v:shape id="_x0000_i14923" type="#_x0000_t75" style="width:12pt;height:14.25pt" o:ole="">
                  <v:imagedata r:id="rId55" o:title=""/>
                </v:shape>
                <o:OLEObject Type="Embed" ProgID="Equation.DSMT4" ShapeID="_x0000_i14923" DrawAspect="Content" ObjectID="_1739612197" r:id="rId208"/>
              </w:object>
            </w:r>
            <w:r w:rsidRPr="00E1558C">
              <w:rPr>
                <w:rFonts w:cstheme="minorHAnsi"/>
                <w:sz w:val="28"/>
                <w:szCs w:val="28"/>
              </w:rPr>
              <w:t xml:space="preserve"> </w:t>
            </w:r>
            <w:r w:rsidRPr="00E1558C">
              <w:rPr>
                <w:rFonts w:cstheme="minorHAnsi"/>
                <w:sz w:val="28"/>
                <w:szCs w:val="28"/>
                <w:rtl/>
              </w:rPr>
              <w:t>في استقامية.</w:t>
            </w:r>
          </w:p>
          <w:p w14:paraId="2ED054EA" w14:textId="77777777" w:rsidR="00C008F9" w:rsidRPr="00E1558C" w:rsidRDefault="00C008F9" w:rsidP="00C008F9">
            <w:pPr>
              <w:bidi/>
              <w:ind w:right="3544"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p w14:paraId="0956736C" w14:textId="77777777" w:rsidR="00C008F9" w:rsidRPr="00100CEC" w:rsidRDefault="00C008F9" w:rsidP="00C008F9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ind w:right="3544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ما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ذا تمثل </w:t>
            </w:r>
            <w:r w:rsidRPr="00100CEC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279" w:dyaOrig="260" w14:anchorId="1A41E1D6">
                <v:shape id="_x0000_i14924" type="#_x0000_t75" style="width:14.25pt;height:12.75pt" o:ole="">
                  <v:imagedata r:id="rId49" o:title=""/>
                </v:shape>
                <o:OLEObject Type="Embed" ProgID="Equation.DSMT4" ShapeID="_x0000_i14924" DrawAspect="Content" ObjectID="_1739612198" r:id="rId209"/>
              </w:objec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بالنسبة للمثلث </w:t>
            </w:r>
            <w:r w:rsidRPr="00100CEC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560" w:dyaOrig="279" w14:anchorId="6C819180">
                <v:shape id="_x0000_i14925" type="#_x0000_t75" style="width:27.75pt;height:14.25pt" o:ole="">
                  <v:imagedata r:id="rId58" o:title=""/>
                </v:shape>
                <o:OLEObject Type="Embed" ProgID="Equation.DSMT4" ShapeID="_x0000_i14925" DrawAspect="Content" ObjectID="_1739612199" r:id="rId210"/>
              </w:objec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؟</w:t>
            </w:r>
          </w:p>
          <w:p w14:paraId="5496A49D" w14:textId="699FF046" w:rsidR="00C008F9" w:rsidRDefault="00C008F9" w:rsidP="00C008F9">
            <w:pPr>
              <w:pStyle w:val="Paragraphedeliste"/>
              <w:bidi/>
              <w:spacing w:after="0" w:line="240" w:lineRule="auto"/>
              <w:ind w:right="3544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100CEC">
              <w:rPr>
                <w:rFonts w:cstheme="minorHAnsi"/>
                <w:position w:val="-4"/>
                <w:sz w:val="28"/>
                <w:szCs w:val="28"/>
              </w:rPr>
              <w:object w:dxaOrig="279" w:dyaOrig="260" w14:anchorId="41B7D5A2">
                <v:shape id="_x0000_i14926" type="#_x0000_t75" style="width:14.25pt;height:12.75pt" o:ole="">
                  <v:imagedata r:id="rId49" o:title=""/>
                </v:shape>
                <o:OLEObject Type="Embed" ProgID="Equation.DSMT4" ShapeID="_x0000_i14926" DrawAspect="Content" ObjectID="_1739612200" r:id="rId211"/>
              </w:object>
            </w:r>
            <w:r w:rsidRPr="00100CEC">
              <w:rPr>
                <w:rFonts w:cstheme="minorHAnsi" w:hint="cs"/>
                <w:sz w:val="28"/>
                <w:szCs w:val="28"/>
                <w:rtl/>
              </w:rPr>
              <w:t xml:space="preserve"> هي مركز ثقل المثلث </w:t>
            </w:r>
            <w:r w:rsidRPr="00100CEC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560" w:dyaOrig="279" w14:anchorId="448B84B0">
                <v:shape id="_x0000_i14927" type="#_x0000_t75" style="width:27.75pt;height:14.25pt" o:ole="">
                  <v:imagedata r:id="rId58" o:title=""/>
                </v:shape>
                <o:OLEObject Type="Embed" ProgID="Equation.DSMT4" ShapeID="_x0000_i14927" DrawAspect="Content" ObjectID="_1739612201" r:id="rId212"/>
              </w:object>
            </w:r>
            <w:r w:rsidRPr="00100CEC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لأن: </w:t>
            </w:r>
          </w:p>
          <w:p w14:paraId="37D1ADDC" w14:textId="77777777" w:rsidR="0036554D" w:rsidRDefault="0036554D" w:rsidP="0036554D">
            <w:pPr>
              <w:pStyle w:val="Paragraphedeliste"/>
              <w:bidi/>
              <w:spacing w:after="0" w:line="240" w:lineRule="auto"/>
              <w:ind w:right="3544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360596" w14:textId="77777777" w:rsidR="00C008F9" w:rsidRPr="00100CEC" w:rsidRDefault="00C008F9" w:rsidP="00C008F9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- كت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معادلة للمستقيم 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 xml:space="preserve"> </w: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00CEC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420" w:dyaOrig="400" w14:anchorId="376E2FCD">
                <v:shape id="_x0000_i14928" type="#_x0000_t75" style="width:21pt;height:20.25pt" o:ole="">
                  <v:imagedata r:id="rId60" o:title=""/>
                </v:shape>
                <o:OLEObject Type="Embed" ProgID="Equation.DSMT4" ShapeID="_x0000_i14928" DrawAspect="Content" ObjectID="_1739612202" r:id="rId213"/>
              </w:object>
            </w:r>
            <w:r w:rsidRPr="00100CEC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.</w:t>
            </w:r>
          </w:p>
          <w:p w14:paraId="5D810A35" w14:textId="77777777" w:rsidR="00C008F9" w:rsidRPr="00985E2D" w:rsidRDefault="00C008F9" w:rsidP="00C008F9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  <w:r w:rsidRPr="00985E2D">
              <w:rPr>
                <w:rFonts w:cstheme="minorHAnsi"/>
                <w:sz w:val="28"/>
                <w:szCs w:val="28"/>
                <w:rtl/>
              </w:rPr>
              <w:t>المستقيم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192C997A">
                <v:shape id="_x0000_i14929" type="#_x0000_t75" style="width:21pt;height:20.25pt" o:ole="">
                  <v:imagedata r:id="rId60" o:title=""/>
                </v:shape>
                <o:OLEObject Type="Embed" ProgID="Equation.DSMT4" ShapeID="_x0000_i14929" DrawAspect="Content" ObjectID="_1739612203" r:id="rId214"/>
              </w:object>
            </w:r>
            <w:r w:rsidRPr="00985E2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يوازي المستقيم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580" w:dyaOrig="400" w14:anchorId="5F08942B">
                <v:shape id="_x0000_i14930" type="#_x0000_t75" style="width:29.25pt;height:20.25pt" o:ole="">
                  <v:imagedata r:id="rId63" o:title=""/>
                </v:shape>
                <o:OLEObject Type="Embed" ProgID="Equation.DSMT4" ShapeID="_x0000_i14930" DrawAspect="Content" ObjectID="_1739612204" r:id="rId215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معناه الشعاع </w:t>
            </w:r>
            <w:r w:rsidRPr="00985E2D">
              <w:rPr>
                <w:rFonts w:cstheme="minorHAnsi"/>
                <w:position w:val="-6"/>
                <w:sz w:val="28"/>
                <w:szCs w:val="28"/>
              </w:rPr>
              <w:object w:dxaOrig="400" w:dyaOrig="340" w14:anchorId="67290DF6">
                <v:shape id="_x0000_i14931" type="#_x0000_t75" style="width:20.25pt;height:17.25pt" o:ole="">
                  <v:imagedata r:id="rId216" o:title=""/>
                </v:shape>
                <o:OLEObject Type="Embed" ProgID="Equation.DSMT4" ShapeID="_x0000_i14931" DrawAspect="Content" ObjectID="_1739612205" r:id="rId217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شعاع توجيه له: </w:t>
            </w:r>
            <w:r w:rsidRPr="00985E2D">
              <w:rPr>
                <w:rFonts w:cstheme="minorHAnsi"/>
                <w:position w:val="-30"/>
                <w:sz w:val="28"/>
                <w:szCs w:val="28"/>
              </w:rPr>
              <w:object w:dxaOrig="780" w:dyaOrig="720" w14:anchorId="2D097621">
                <v:shape id="_x0000_i14932" type="#_x0000_t75" style="width:39pt;height:36pt" o:ole="">
                  <v:imagedata r:id="rId218" o:title=""/>
                </v:shape>
                <o:OLEObject Type="Embed" ProgID="Equation.DSMT4" ShapeID="_x0000_i14932" DrawAspect="Content" ObjectID="_1739612206" r:id="rId219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985E2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1820" w:dyaOrig="400" w14:anchorId="5F0588B5">
                <v:shape id="_x0000_i14933" type="#_x0000_t75" style="width:90.75pt;height:20.25pt" o:ole="">
                  <v:imagedata r:id="rId220" o:title=""/>
                </v:shape>
                <o:OLEObject Type="Embed" ProgID="Equation.DSMT4" ShapeID="_x0000_i14933" DrawAspect="Content" ObjectID="_1739612207" r:id="rId221"/>
              </w:object>
            </w:r>
          </w:p>
          <w:p w14:paraId="3A716E5E" w14:textId="1EC6D842" w:rsidR="00C008F9" w:rsidRDefault="00C008F9" w:rsidP="00C008F9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  <w:r w:rsidRPr="00985E2D">
              <w:rPr>
                <w:rFonts w:cstheme="minorHAnsi"/>
                <w:sz w:val="28"/>
                <w:szCs w:val="28"/>
                <w:rtl/>
              </w:rPr>
              <w:t xml:space="preserve">ولدينا: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980" w:dyaOrig="400" w14:anchorId="725A74D9">
                <v:shape id="_x0000_i14934" type="#_x0000_t75" style="width:48.75pt;height:20.25pt" o:ole="">
                  <v:imagedata r:id="rId222" o:title=""/>
                </v:shape>
                <o:OLEObject Type="Embed" ProgID="Equation.DSMT4" ShapeID="_x0000_i14934" DrawAspect="Content" ObjectID="_1739612208" r:id="rId223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985E2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1640" w:dyaOrig="400" w14:anchorId="134194A8">
                <v:shape id="_x0000_i14935" type="#_x0000_t75" style="width:81.75pt;height:20.25pt" o:ole="">
                  <v:imagedata r:id="rId224" o:title=""/>
                </v:shape>
                <o:OLEObject Type="Embed" ProgID="Equation.DSMT4" ShapeID="_x0000_i14935" DrawAspect="Content" ObjectID="_1739612209" r:id="rId225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985E2D">
              <w:rPr>
                <w:rFonts w:cstheme="minorHAnsi"/>
                <w:position w:val="-6"/>
                <w:sz w:val="28"/>
                <w:szCs w:val="28"/>
              </w:rPr>
              <w:object w:dxaOrig="520" w:dyaOrig="279" w14:anchorId="55F0B331">
                <v:shape id="_x0000_i14936" type="#_x0000_t75" style="width:26.25pt;height:14.25pt" o:ole="">
                  <v:imagedata r:id="rId226" o:title=""/>
                </v:shape>
                <o:OLEObject Type="Embed" ProgID="Equation.DSMT4" ShapeID="_x0000_i14936" DrawAspect="Content" ObjectID="_1739612210" r:id="rId227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وعليه: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1800" w:dyaOrig="400" w14:anchorId="0E17478E">
                <v:shape id="_x0000_i14937" type="#_x0000_t75" style="width:90pt;height:20.25pt" o:ole="">
                  <v:imagedata r:id="rId228" o:title=""/>
                </v:shape>
                <o:OLEObject Type="Embed" ProgID="Equation.DSMT4" ShapeID="_x0000_i14937" DrawAspect="Content" ObjectID="_1739612211" r:id="rId229"/>
              </w:object>
            </w:r>
          </w:p>
          <w:p w14:paraId="4D631DFD" w14:textId="6E824DB9" w:rsidR="0036554D" w:rsidRDefault="0036554D" w:rsidP="0036554D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</w:p>
          <w:p w14:paraId="17EC91BE" w14:textId="77777777" w:rsidR="0036554D" w:rsidRPr="00985E2D" w:rsidRDefault="0036554D" w:rsidP="0036554D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</w:p>
          <w:p w14:paraId="2CA3E132" w14:textId="3970284D" w:rsidR="00C008F9" w:rsidRPr="0036554D" w:rsidRDefault="00C008F9" w:rsidP="0036554D">
            <w:pPr>
              <w:pStyle w:val="Paragraphedeliste"/>
              <w:numPr>
                <w:ilvl w:val="0"/>
                <w:numId w:val="33"/>
              </w:numPr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 w:rsidRPr="00985E2D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80" w:dyaOrig="400" w14:anchorId="2E20C384">
                <v:shape id="_x0000_i14938" type="#_x0000_t75" style="width:24pt;height:20.25pt" o:ole="">
                  <v:imagedata r:id="rId66" o:title=""/>
                </v:shape>
                <o:OLEObject Type="Embed" ProgID="Equation.DSMT4" ShapeID="_x0000_i14938" DrawAspect="Content" ObjectID="_1739612212" r:id="rId230"/>
              </w:object>
            </w:r>
            <w:r w:rsidRPr="00985E2D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المستقيم الذي يشمل النقطة </w:t>
            </w:r>
            <w:r w:rsidRPr="00985E2D">
              <w:rPr>
                <w:rFonts w:cstheme="minorHAns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985E2D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40" w:dyaOrig="260" w14:anchorId="39F969E2">
                <v:shape id="_x0000_i14939" type="#_x0000_t75" style="width:12pt;height:12.75pt" o:ole="">
                  <v:imagedata r:id="rId68" o:title=""/>
                </v:shape>
                <o:OLEObject Type="Embed" ProgID="Equation.DSMT4" ShapeID="_x0000_i14939" DrawAspect="Content" ObjectID="_1739612213" r:id="rId231"/>
              </w:object>
            </w:r>
            <w:r w:rsidRPr="00985E2D">
              <w:rPr>
                <w:rFonts w:cstheme="minorHAnsi"/>
                <w:color w:val="FF0000"/>
                <w:sz w:val="28"/>
                <w:szCs w:val="28"/>
                <w:rtl/>
              </w:rPr>
              <w:t xml:space="preserve">ويوازي المستقيم  </w:t>
            </w:r>
            <w:r w:rsidRPr="00985E2D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600" w:dyaOrig="400" w14:anchorId="305FCF28">
                <v:shape id="_x0000_i14940" type="#_x0000_t75" style="width:30pt;height:20.25pt" o:ole="">
                  <v:imagedata r:id="rId70" o:title=""/>
                </v:shape>
                <o:OLEObject Type="Embed" ProgID="Equation.DSMT4" ShapeID="_x0000_i14940" DrawAspect="Content" ObjectID="_1739612214" r:id="rId232"/>
              </w:object>
            </w:r>
            <w:r w:rsidRPr="00985E2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.</w:t>
            </w:r>
            <w:r w:rsidRPr="0036554D">
              <w:rPr>
                <w:rFonts w:cstheme="minorHAnsi"/>
                <w:color w:val="FF0000"/>
                <w:sz w:val="28"/>
                <w:szCs w:val="28"/>
                <w:rtl/>
              </w:rPr>
              <w:br/>
              <w:t>أ</w:t>
            </w:r>
            <w:r w:rsidRPr="0036554D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- التحقق أن:  </w:t>
            </w:r>
            <w:r w:rsidRPr="00985E2D">
              <w:rPr>
                <w:position w:val="-10"/>
              </w:rPr>
              <w:object w:dxaOrig="1260" w:dyaOrig="320" w14:anchorId="669AF304">
                <v:shape id="_x0000_i14941" type="#_x0000_t75" style="width:63pt;height:15.75pt" o:ole="">
                  <v:imagedata r:id="rId72" o:title=""/>
                </v:shape>
                <o:OLEObject Type="Embed" ProgID="Equation.DSMT4" ShapeID="_x0000_i14941" DrawAspect="Content" ObjectID="_1739612215" r:id="rId233"/>
              </w:object>
            </w:r>
            <w:r w:rsidRPr="0036554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ي معادلة للمستقيم </w:t>
            </w:r>
            <w:r w:rsidRPr="00985E2D">
              <w:rPr>
                <w:position w:val="-14"/>
              </w:rPr>
              <w:object w:dxaOrig="480" w:dyaOrig="400" w14:anchorId="6169D736">
                <v:shape id="_x0000_i14942" type="#_x0000_t75" style="width:24pt;height:20.25pt" o:ole="">
                  <v:imagedata r:id="rId66" o:title=""/>
                </v:shape>
                <o:OLEObject Type="Embed" ProgID="Equation.DSMT4" ShapeID="_x0000_i14942" DrawAspect="Content" ObjectID="_1739612216" r:id="rId234"/>
              </w:object>
            </w:r>
          </w:p>
          <w:p w14:paraId="2602F4DC" w14:textId="74D4135E" w:rsidR="00C008F9" w:rsidRPr="00985E2D" w:rsidRDefault="00C008F9" w:rsidP="00E0415C">
            <w:pPr>
              <w:bidi/>
              <w:ind w:left="146"/>
              <w:rPr>
                <w:rFonts w:cstheme="minorHAnsi"/>
                <w:sz w:val="28"/>
                <w:szCs w:val="28"/>
              </w:rPr>
            </w:pPr>
            <w:r w:rsidRPr="00985E2D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4722F00">
                <v:shape id="_x0000_i14943" type="#_x0000_t75" style="width:24pt;height:20.25pt" o:ole="">
                  <v:imagedata r:id="rId66" o:title=""/>
                </v:shape>
                <o:OLEObject Type="Embed" ProgID="Equation.DSMT4" ShapeID="_x0000_i14943" DrawAspect="Content" ObjectID="_1739612217" r:id="rId235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يوازي المستقيم 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600" w:dyaOrig="400" w14:anchorId="1B81DA8F">
                <v:shape id="_x0000_i14944" type="#_x0000_t75" style="width:30pt;height:20.25pt" o:ole="">
                  <v:imagedata r:id="rId70" o:title=""/>
                </v:shape>
                <o:OLEObject Type="Embed" ProgID="Equation.DSMT4" ShapeID="_x0000_i14944" DrawAspect="Content" ObjectID="_1739612218" r:id="rId236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معناه الشعاع </w:t>
            </w:r>
            <w:r w:rsidRPr="00985E2D">
              <w:rPr>
                <w:rFonts w:cstheme="minorHAnsi"/>
                <w:position w:val="-6"/>
                <w:sz w:val="28"/>
                <w:szCs w:val="28"/>
              </w:rPr>
              <w:object w:dxaOrig="420" w:dyaOrig="340" w14:anchorId="5FAA6555">
                <v:shape id="_x0000_i14945" type="#_x0000_t75" style="width:21pt;height:17.25pt" o:ole="">
                  <v:imagedata r:id="rId237" o:title=""/>
                </v:shape>
                <o:OLEObject Type="Embed" ProgID="Equation.DSMT4" ShapeID="_x0000_i14945" DrawAspect="Content" ObjectID="_1739612219" r:id="rId238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شعاع توجيه </w:t>
            </w:r>
            <w:r w:rsidRPr="00985E2D">
              <w:rPr>
                <w:rFonts w:cstheme="minorHAnsi" w:hint="cs"/>
                <w:sz w:val="28"/>
                <w:szCs w:val="28"/>
                <w:rtl/>
              </w:rPr>
              <w:t>له:</w: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985E2D">
              <w:rPr>
                <w:rFonts w:cstheme="minorHAnsi"/>
                <w:position w:val="-30"/>
                <w:sz w:val="28"/>
                <w:szCs w:val="28"/>
              </w:rPr>
              <w:object w:dxaOrig="920" w:dyaOrig="720" w14:anchorId="26FE4F5D">
                <v:shape id="_x0000_i14946" type="#_x0000_t75" style="width:45.75pt;height:36pt" o:ole="">
                  <v:imagedata r:id="rId239" o:title=""/>
                </v:shape>
                <o:OLEObject Type="Embed" ProgID="Equation.DSMT4" ShapeID="_x0000_i14946" DrawAspect="Content" ObjectID="_1739612220" r:id="rId240"/>
              </w:object>
            </w:r>
            <w:r w:rsidRPr="00985E2D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985E2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E0415C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</w:t>
            </w:r>
            <w:r w:rsidR="00E0415C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985E2D">
              <w:rPr>
                <w:rFonts w:cstheme="minorHAnsi"/>
                <w:position w:val="-14"/>
                <w:sz w:val="28"/>
                <w:szCs w:val="28"/>
              </w:rPr>
              <w:object w:dxaOrig="1880" w:dyaOrig="400" w14:anchorId="05376254">
                <v:shape id="_x0000_i14947" type="#_x0000_t75" style="width:93.75pt;height:20.25pt" o:ole="">
                  <v:imagedata r:id="rId241" o:title=""/>
                </v:shape>
                <o:OLEObject Type="Embed" ProgID="Equation.DSMT4" ShapeID="_x0000_i14947" DrawAspect="Content" ObjectID="_1739612221" r:id="rId242"/>
              </w:object>
            </w:r>
          </w:p>
          <w:p w14:paraId="5A787084" w14:textId="77777777" w:rsidR="00C008F9" w:rsidRPr="00F23903" w:rsidRDefault="00C008F9" w:rsidP="00C008F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23903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F23903">
              <w:rPr>
                <w:rFonts w:cstheme="minorHAnsi"/>
                <w:sz w:val="28"/>
                <w:szCs w:val="28"/>
              </w:rPr>
              <w:t xml:space="preserve">          </w: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ولدينا: </w:t>
            </w:r>
            <w:r w:rsidRPr="00F23903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38C3E531">
                <v:shape id="_x0000_i14948" type="#_x0000_t75" style="width:42.75pt;height:20.25pt" o:ole="">
                  <v:imagedata r:id="rId243" o:title=""/>
                </v:shape>
                <o:OLEObject Type="Embed" ProgID="Equation.DSMT4" ShapeID="_x0000_i14948" DrawAspect="Content" ObjectID="_1739612222" r:id="rId244"/>
              </w:objec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F239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F23903">
              <w:rPr>
                <w:rFonts w:cstheme="minorHAnsi"/>
                <w:position w:val="-14"/>
                <w:sz w:val="28"/>
                <w:szCs w:val="28"/>
              </w:rPr>
              <w:object w:dxaOrig="2180" w:dyaOrig="400" w14:anchorId="4E3C56E0">
                <v:shape id="_x0000_i14949" type="#_x0000_t75" style="width:108.75pt;height:20.25pt" o:ole="">
                  <v:imagedata r:id="rId245" o:title=""/>
                </v:shape>
                <o:OLEObject Type="Embed" ProgID="Equation.DSMT4" ShapeID="_x0000_i14949" DrawAspect="Content" ObjectID="_1739612223" r:id="rId246"/>
              </w:objec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إذا   </w:t>
            </w:r>
            <w:r w:rsidRPr="00F23903">
              <w:rPr>
                <w:rFonts w:cstheme="minorHAnsi"/>
                <w:position w:val="-6"/>
                <w:sz w:val="28"/>
                <w:szCs w:val="28"/>
              </w:rPr>
              <w:object w:dxaOrig="639" w:dyaOrig="279" w14:anchorId="7BDDB38D">
                <v:shape id="_x0000_i14950" type="#_x0000_t75" style="width:32.25pt;height:14.25pt" o:ole="">
                  <v:imagedata r:id="rId247" o:title=""/>
                </v:shape>
                <o:OLEObject Type="Embed" ProgID="Equation.DSMT4" ShapeID="_x0000_i14950" DrawAspect="Content" ObjectID="_1739612224" r:id="rId248"/>
              </w:objec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 وعليه: </w:t>
            </w:r>
            <w:r w:rsidRPr="00F23903">
              <w:rPr>
                <w:rFonts w:cstheme="minorHAnsi"/>
                <w:position w:val="-14"/>
                <w:sz w:val="28"/>
                <w:szCs w:val="28"/>
              </w:rPr>
              <w:object w:dxaOrig="2000" w:dyaOrig="400" w14:anchorId="033E22CF">
                <v:shape id="_x0000_i14951" type="#_x0000_t75" style="width:99.75pt;height:20.25pt" o:ole="">
                  <v:imagedata r:id="rId249" o:title=""/>
                </v:shape>
                <o:OLEObject Type="Embed" ProgID="Equation.DSMT4" ShapeID="_x0000_i14951" DrawAspect="Content" ObjectID="_1739612225" r:id="rId250"/>
              </w:object>
            </w:r>
          </w:p>
          <w:p w14:paraId="59815490" w14:textId="36BE2E9F" w:rsidR="00C008F9" w:rsidRDefault="00C008F9" w:rsidP="00C008F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23903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F23903">
              <w:rPr>
                <w:rFonts w:cstheme="minorHAnsi"/>
                <w:sz w:val="28"/>
                <w:szCs w:val="28"/>
              </w:rPr>
              <w:t xml:space="preserve">           </w: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F239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F23903">
              <w:rPr>
                <w:rFonts w:cstheme="minorHAnsi"/>
                <w:position w:val="-14"/>
                <w:sz w:val="28"/>
                <w:szCs w:val="28"/>
              </w:rPr>
              <w:object w:dxaOrig="1800" w:dyaOrig="400" w14:anchorId="01CA18F9">
                <v:shape id="_x0000_i14952" type="#_x0000_t75" style="width:90pt;height:20.25pt" o:ole="">
                  <v:imagedata r:id="rId251" o:title=""/>
                </v:shape>
                <o:OLEObject Type="Embed" ProgID="Equation.DSMT4" ShapeID="_x0000_i14952" DrawAspect="Content" ObjectID="_1739612226" r:id="rId252"/>
              </w:object>
            </w:r>
          </w:p>
          <w:p w14:paraId="390F4F5F" w14:textId="1B64BF8A" w:rsidR="0036554D" w:rsidRDefault="0036554D" w:rsidP="003655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D2B0E0" w14:textId="52D87A62" w:rsidR="0036554D" w:rsidRDefault="0036554D" w:rsidP="003655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BE8DA" w14:textId="77777777" w:rsidR="0036554D" w:rsidRPr="00F23903" w:rsidRDefault="0036554D" w:rsidP="0036554D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519605A2" w14:textId="77777777" w:rsidR="00C008F9" w:rsidRPr="00F23903" w:rsidRDefault="00C008F9" w:rsidP="00C008F9">
            <w:pPr>
              <w:pStyle w:val="Paragraphedeliste"/>
              <w:bidi/>
              <w:spacing w:after="0" w:line="240" w:lineRule="auto"/>
              <w:ind w:left="47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23903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F23903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-</w:t>
            </w:r>
            <w:r w:rsidRPr="00F239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حل في </w:t>
            </w:r>
            <w:r w:rsidRPr="00F23903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</w:rPr>
              <w:object w:dxaOrig="340" w:dyaOrig="300" w14:anchorId="412CBDA9">
                <v:shape id="_x0000_i14953" type="#_x0000_t75" style="width:17.25pt;height:15pt" o:ole="">
                  <v:imagedata r:id="rId75" o:title=""/>
                </v:shape>
                <o:OLEObject Type="Embed" ProgID="Equation.DSMT4" ShapeID="_x0000_i14953" DrawAspect="Content" ObjectID="_1739612227" r:id="rId253"/>
              </w:object>
            </w:r>
            <w:r w:rsidRPr="00F239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جملة:  </w:t>
            </w:r>
            <w:r w:rsidRPr="00F23903">
              <w:rPr>
                <w:rFonts w:cstheme="minorHAnsi"/>
                <w:b/>
                <w:bCs/>
                <w:color w:val="FF0000"/>
                <w:position w:val="-30"/>
                <w:sz w:val="28"/>
                <w:szCs w:val="28"/>
              </w:rPr>
              <w:object w:dxaOrig="1400" w:dyaOrig="720" w14:anchorId="6C74C584">
                <v:shape id="_x0000_i14954" type="#_x0000_t75" style="width:69.75pt;height:36pt" o:ole="">
                  <v:imagedata r:id="rId77" o:title=""/>
                </v:shape>
                <o:OLEObject Type="Embed" ProgID="Equation.DSMT4" ShapeID="_x0000_i14954" DrawAspect="Content" ObjectID="_1739612228" r:id="rId254"/>
              </w:object>
            </w:r>
            <w:r w:rsidRPr="00F239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14:paraId="0362F238" w14:textId="77777777" w:rsidR="00C008F9" w:rsidRPr="00F23903" w:rsidRDefault="00C008F9" w:rsidP="00C008F9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</w:rPr>
            </w:pPr>
            <w:r w:rsidRPr="00F23903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F23903">
              <w:rPr>
                <w:rFonts w:cstheme="minorHAnsi"/>
                <w:b/>
                <w:bCs/>
                <w:color w:val="FF0000"/>
                <w:position w:val="-30"/>
                <w:sz w:val="28"/>
                <w:szCs w:val="28"/>
              </w:rPr>
              <w:object w:dxaOrig="2240" w:dyaOrig="720" w14:anchorId="56CA5C4D">
                <v:shape id="_x0000_i14955" type="#_x0000_t75" style="width:111.75pt;height:36pt" o:ole="">
                  <v:imagedata r:id="rId255" o:title=""/>
                </v:shape>
                <o:OLEObject Type="Embed" ProgID="Equation.DSMT4" ShapeID="_x0000_i14955" DrawAspect="Content" ObjectID="_1739612229" r:id="rId256"/>
              </w:object>
            </w:r>
            <w:r w:rsidRPr="00F239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C24CE">
              <w:rPr>
                <w:rFonts w:cstheme="minorHAnsi"/>
                <w:sz w:val="28"/>
                <w:szCs w:val="28"/>
                <w:rtl/>
              </w:rPr>
              <w:t xml:space="preserve">بالجمع طرفا بطرف نجد: </w:t>
            </w:r>
            <w:r w:rsidRPr="00F23903">
              <w:rPr>
                <w:rFonts w:cstheme="minorHAnsi"/>
                <w:position w:val="-6"/>
                <w:sz w:val="28"/>
                <w:szCs w:val="28"/>
              </w:rPr>
              <w:object w:dxaOrig="920" w:dyaOrig="279" w14:anchorId="2C43DFD9">
                <v:shape id="_x0000_i14956" type="#_x0000_t75" style="width:45.75pt;height:14.25pt" o:ole="">
                  <v:imagedata r:id="rId257" o:title=""/>
                </v:shape>
                <o:OLEObject Type="Embed" ProgID="Equation.DSMT4" ShapeID="_x0000_i14956" DrawAspect="Content" ObjectID="_1739612230" r:id="rId258"/>
              </w:objec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 ومنه:   </w:t>
            </w:r>
            <w:r w:rsidRPr="00F23903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42EF548F">
                <v:shape id="_x0000_i14957" type="#_x0000_t75" style="width:33.75pt;height:14.25pt" o:ole="">
                  <v:imagedata r:id="rId259" o:title=""/>
                </v:shape>
                <o:OLEObject Type="Embed" ProgID="Equation.DSMT4" ShapeID="_x0000_i14957" DrawAspect="Content" ObjectID="_1739612231" r:id="rId260"/>
              </w:object>
            </w:r>
          </w:p>
          <w:p w14:paraId="05F30412" w14:textId="77777777" w:rsidR="00C008F9" w:rsidRDefault="00C008F9" w:rsidP="00C008F9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  <w:r w:rsidRPr="00F23903">
              <w:rPr>
                <w:rFonts w:eastAsia="Calibri" w:cstheme="minorHAnsi"/>
                <w:sz w:val="28"/>
                <w:szCs w:val="28"/>
                <w:rtl/>
              </w:rPr>
              <w:t xml:space="preserve">نعوض قيمة </w:t>
            </w:r>
            <w:r w:rsidRPr="00F23903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728BCBC9">
                <v:shape id="_x0000_i14958" type="#_x0000_t75" style="width:9.75pt;height:11.25pt" o:ole="">
                  <v:imagedata r:id="rId261" o:title=""/>
                </v:shape>
                <o:OLEObject Type="Embed" ProgID="Equation.DSMT4" ShapeID="_x0000_i14958" DrawAspect="Content" ObjectID="_1739612232" r:id="rId262"/>
              </w:object>
            </w:r>
            <w:r w:rsidRPr="00F23903">
              <w:rPr>
                <w:rFonts w:cstheme="minorHAnsi"/>
                <w:sz w:val="28"/>
                <w:szCs w:val="28"/>
                <w:rtl/>
              </w:rPr>
              <w:t xml:space="preserve"> في </w:t>
            </w:r>
            <w:r w:rsidRPr="00367C69">
              <w:rPr>
                <w:rFonts w:cstheme="minorHAnsi"/>
                <w:sz w:val="28"/>
                <w:szCs w:val="28"/>
                <w:rtl/>
              </w:rPr>
              <w:t xml:space="preserve">المعادلة </w:t>
            </w:r>
            <w:r w:rsidRPr="00367C69">
              <w:rPr>
                <w:rFonts w:cstheme="minorHAnsi"/>
                <w:position w:val="-14"/>
                <w:sz w:val="28"/>
                <w:szCs w:val="28"/>
              </w:rPr>
              <w:object w:dxaOrig="340" w:dyaOrig="400" w14:anchorId="7815D60D">
                <v:shape id="_x0000_i14959" type="#_x0000_t75" style="width:17.25pt;height:20.25pt" o:ole="">
                  <v:imagedata r:id="rId263" o:title=""/>
                </v:shape>
                <o:OLEObject Type="Embed" ProgID="Equation.DSMT4" ShapeID="_x0000_i14959" DrawAspect="Content" ObjectID="_1739612233" r:id="rId264"/>
              </w:object>
            </w:r>
            <w:r w:rsidRPr="00367C69">
              <w:rPr>
                <w:rFonts w:cstheme="minorHAnsi"/>
                <w:sz w:val="28"/>
                <w:szCs w:val="28"/>
                <w:rtl/>
              </w:rPr>
              <w:t xml:space="preserve"> نجد:  </w:t>
            </w:r>
            <w:r w:rsidRPr="00367C69">
              <w:rPr>
                <w:rFonts w:cstheme="minorHAnsi"/>
                <w:position w:val="-14"/>
                <w:sz w:val="28"/>
                <w:szCs w:val="28"/>
              </w:rPr>
              <w:object w:dxaOrig="1820" w:dyaOrig="400" w14:anchorId="78C1B09F">
                <v:shape id="_x0000_i14960" type="#_x0000_t75" style="width:90.75pt;height:20.25pt" o:ole="">
                  <v:imagedata r:id="rId265" o:title=""/>
                </v:shape>
                <o:OLEObject Type="Embed" ProgID="Equation.DSMT4" ShapeID="_x0000_i14960" DrawAspect="Content" ObjectID="_1739612234" r:id="rId266"/>
              </w:object>
            </w:r>
            <w:r w:rsidRPr="00367C69">
              <w:rPr>
                <w:rFonts w:cstheme="minorHAnsi"/>
                <w:sz w:val="28"/>
                <w:szCs w:val="28"/>
                <w:rtl/>
              </w:rPr>
              <w:t xml:space="preserve"> ومنه:</w:t>
            </w:r>
            <w:r w:rsidRPr="00367C69">
              <w:rPr>
                <w:rFonts w:cstheme="minorHAnsi"/>
                <w:position w:val="-14"/>
                <w:sz w:val="28"/>
                <w:szCs w:val="28"/>
              </w:rPr>
              <w:object w:dxaOrig="1420" w:dyaOrig="400" w14:anchorId="39A1C65D">
                <v:shape id="_x0000_i14961" type="#_x0000_t75" style="width:71.25pt;height:20.25pt" o:ole="">
                  <v:imagedata r:id="rId267" o:title=""/>
                </v:shape>
                <o:OLEObject Type="Embed" ProgID="Equation.DSMT4" ShapeID="_x0000_i14961" DrawAspect="Content" ObjectID="_1739612235" r:id="rId268"/>
              </w:object>
            </w:r>
          </w:p>
          <w:p w14:paraId="56EFE314" w14:textId="77777777" w:rsidR="00C008F9" w:rsidRDefault="00C008F9" w:rsidP="00C008F9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F2390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فسير النتيجة هندس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ا:</w:t>
            </w:r>
          </w:p>
          <w:p w14:paraId="22A252BF" w14:textId="77777777" w:rsidR="00E0415C" w:rsidRDefault="00C008F9" w:rsidP="00E0415C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  <w:r w:rsidRPr="00885C9F">
              <w:rPr>
                <w:rFonts w:cstheme="minorHAnsi" w:hint="cs"/>
                <w:sz w:val="28"/>
                <w:szCs w:val="28"/>
                <w:rtl/>
              </w:rPr>
              <w:t xml:space="preserve">المستقيمين </w:t>
            </w:r>
            <w:r w:rsidRPr="00885C9F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0E43A858">
                <v:shape id="_x0000_i14962" type="#_x0000_t75" style="width:21pt;height:20.25pt" o:ole="">
                  <v:imagedata r:id="rId60" o:title=""/>
                </v:shape>
                <o:OLEObject Type="Embed" ProgID="Equation.DSMT4" ShapeID="_x0000_i14962" DrawAspect="Content" ObjectID="_1739612236" r:id="rId269"/>
              </w:object>
            </w:r>
            <w:r w:rsidRPr="00885C9F"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 w:rsidRPr="00885C9F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549DE12E">
                <v:shape id="_x0000_i14963" type="#_x0000_t75" style="width:24pt;height:20.25pt" o:ole="">
                  <v:imagedata r:id="rId66" o:title=""/>
                </v:shape>
                <o:OLEObject Type="Embed" ProgID="Equation.DSMT4" ShapeID="_x0000_i14963" DrawAspect="Content" ObjectID="_1739612237" r:id="rId270"/>
              </w:object>
            </w:r>
            <w:r w:rsidRPr="00885C9F">
              <w:rPr>
                <w:rFonts w:cstheme="minorHAnsi" w:hint="cs"/>
                <w:sz w:val="28"/>
                <w:szCs w:val="28"/>
                <w:rtl/>
              </w:rPr>
              <w:t xml:space="preserve"> متقاطعان في نقطة </w:t>
            </w:r>
            <w:r w:rsidRPr="00885C9F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ت الاحداثيات </w:t>
            </w:r>
            <w:r w:rsidRPr="00885C9F">
              <w:rPr>
                <w:rFonts w:cstheme="minorHAnsi"/>
                <w:position w:val="-14"/>
                <w:sz w:val="28"/>
                <w:szCs w:val="28"/>
              </w:rPr>
              <w:object w:dxaOrig="840" w:dyaOrig="400" w14:anchorId="47D477CE">
                <v:shape id="_x0000_i14964" type="#_x0000_t75" style="width:42pt;height:20.25pt" o:ole="">
                  <v:imagedata r:id="rId271" o:title=""/>
                </v:shape>
                <o:OLEObject Type="Embed" ProgID="Equation.DSMT4" ShapeID="_x0000_i14964" DrawAspect="Content" ObjectID="_1739612238" r:id="rId272"/>
              </w:object>
            </w:r>
          </w:p>
          <w:p w14:paraId="2EF24A1B" w14:textId="56CA1C08" w:rsidR="0050410A" w:rsidRPr="00E0415C" w:rsidRDefault="0050410A" w:rsidP="0050410A">
            <w:pPr>
              <w:pStyle w:val="Paragraphedeliste"/>
              <w:bidi/>
              <w:spacing w:after="0" w:line="240" w:lineRule="auto"/>
              <w:ind w:left="543" w:right="-142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039" w:type="dxa"/>
          </w:tcPr>
          <w:p w14:paraId="0E98CBFA" w14:textId="77777777" w:rsidR="00E75930" w:rsidRDefault="00E75930" w:rsidP="00A12E3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9078767" w14:textId="7BD1ABB3" w:rsidR="00A12E3B" w:rsidRDefault="00A12E3B" w:rsidP="00A12E3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B4FC32" w14:textId="77777777" w:rsidR="00A12E3B" w:rsidRDefault="00A12E3B" w:rsidP="00A12E3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541F93" w14:textId="77777777" w:rsidR="00A12E3B" w:rsidRDefault="00A12E3B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4</w:t>
            </w:r>
            <w:r w:rsidR="007330A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759AE7B7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162706E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E2FABE7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82305F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87D472A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09A8C9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AF0F326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7BE0544" w14:textId="1B60D3E8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CAE347C" w14:textId="722064A4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C1E17C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F7C395" w14:textId="79D5B4AB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672C2F81" w14:textId="01194C65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29460B6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282B4D9" w14:textId="4569A630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5BAA9A93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061518" w14:textId="16810620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D4B2CB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DC6962" w14:textId="77777777" w:rsidR="007330A7" w:rsidRDefault="007330A7" w:rsidP="007330A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3</w:t>
            </w:r>
          </w:p>
          <w:p w14:paraId="620E38FE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26BE613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D922D69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A1EFB78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2AF37D27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C6466E" w14:textId="02079124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57B8BD" w14:textId="77777777" w:rsidR="0036554D" w:rsidRDefault="0036554D" w:rsidP="0036554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001F7B" w14:textId="6AC26213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3E39749B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FED97A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209021E3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7FBF820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B9B38F8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EFE45D" w14:textId="08BDED13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3CB9D5" w14:textId="29B2089B" w:rsidR="0036554D" w:rsidRDefault="0036554D" w:rsidP="0036554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00EF43" w14:textId="77777777" w:rsidR="0036554D" w:rsidRDefault="0036554D" w:rsidP="0036554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83F5E8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232F942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5881DB10" w14:textId="77777777" w:rsidR="0036554D" w:rsidRDefault="0036554D" w:rsidP="0036554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3AA4ED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FFB645A" w14:textId="77777777" w:rsidR="00C47841" w:rsidRDefault="00C47841" w:rsidP="00C4784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17AA40A2" w14:textId="77777777" w:rsidR="00424F9D" w:rsidRDefault="00424F9D" w:rsidP="00424F9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33FBCB" w14:textId="77777777" w:rsidR="00424F9D" w:rsidRDefault="00424F9D" w:rsidP="00424F9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D827ED6" w14:textId="77777777" w:rsidR="00424F9D" w:rsidRDefault="00424F9D" w:rsidP="00424F9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F7C774" w14:textId="77777777" w:rsidR="00424F9D" w:rsidRDefault="00C31B11" w:rsidP="00424F9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7D8DAD14" w14:textId="77777777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E94292" w14:textId="77777777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1F640324" w14:textId="77777777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935E9EE" w14:textId="77777777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F9BD06" w14:textId="77777777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011B37F" w14:textId="4B142864" w:rsidR="00C31B11" w:rsidRDefault="00C31B11" w:rsidP="00C31B11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</w:tc>
      </w:tr>
      <w:tr w:rsidR="00E75930" w14:paraId="667D4BB6" w14:textId="77777777" w:rsidTr="00E75930">
        <w:tc>
          <w:tcPr>
            <w:tcW w:w="9710" w:type="dxa"/>
          </w:tcPr>
          <w:p w14:paraId="560AA5E6" w14:textId="77777777" w:rsidR="0050410A" w:rsidRDefault="0050410A" w:rsidP="00E0415C">
            <w:pPr>
              <w:pStyle w:val="Paragraphedeliste"/>
              <w:bidi/>
              <w:spacing w:after="0" w:line="240" w:lineRule="auto"/>
              <w:ind w:left="-24" w:right="-142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3AAA853" w14:textId="08B264B1" w:rsidR="00E0415C" w:rsidRDefault="00E0415C" w:rsidP="0050410A">
            <w:pPr>
              <w:pStyle w:val="Paragraphedeliste"/>
              <w:bidi/>
              <w:spacing w:after="0" w:line="240" w:lineRule="auto"/>
              <w:ind w:left="-24" w:right="-142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D189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ل</w:t>
            </w:r>
            <w:r w:rsidR="0050410A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ث: (08ن)</w:t>
            </w:r>
          </w:p>
          <w:p w14:paraId="75086E16" w14:textId="77777777" w:rsidR="00E0415C" w:rsidRPr="005F4CFE" w:rsidRDefault="00E0415C" w:rsidP="00E0415C">
            <w:pPr>
              <w:bidi/>
              <w:ind w:left="260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F4CFE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نعتبر الدالة </w:t>
            </w:r>
            <w:r w:rsidRPr="005F4CFE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9AB3DA8">
                <v:shape id="_x0000_i14965" type="#_x0000_t75" style="width:12pt;height:15.75pt" o:ole="">
                  <v:imagedata r:id="rId79" o:title=""/>
                </v:shape>
                <o:OLEObject Type="Embed" ProgID="Equation.DSMT4" ShapeID="_x0000_i14965" DrawAspect="Content" ObjectID="_1739612239" r:id="rId273"/>
              </w:object>
            </w:r>
            <w:r w:rsidRPr="005F4CFE">
              <w:rPr>
                <w:rFonts w:eastAsiaTheme="minorEastAsia"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5F4CFE">
              <w:rPr>
                <w:rFonts w:eastAsiaTheme="minorEastAsia" w:cstheme="minorHAnsi"/>
                <w:sz w:val="28"/>
                <w:szCs w:val="28"/>
                <w:rtl/>
              </w:rPr>
              <w:t xml:space="preserve">معرفة على </w:t>
            </w:r>
            <w:r w:rsidRPr="005F4CFE">
              <w:rPr>
                <w:rFonts w:cstheme="minorHAnsi"/>
                <w:position w:val="-14"/>
                <w:sz w:val="28"/>
                <w:szCs w:val="28"/>
              </w:rPr>
              <w:object w:dxaOrig="900" w:dyaOrig="400" w14:anchorId="39693CAF">
                <v:shape id="_x0000_i14966" type="#_x0000_t75" style="width:45pt;height:20.25pt" o:ole="">
                  <v:imagedata r:id="rId81" o:title=""/>
                </v:shape>
                <o:OLEObject Type="Embed" ProgID="Equation.DSMT4" ShapeID="_x0000_i14966" DrawAspect="Content" ObjectID="_1739612240" r:id="rId274"/>
              </w:object>
            </w:r>
            <w:r w:rsidRPr="005F4CFE">
              <w:rPr>
                <w:rFonts w:eastAsiaTheme="minorEastAsia"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5F4CFE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حيث:</w:t>
            </w:r>
            <w:r w:rsidRPr="005F4CFE">
              <w:rPr>
                <w:rFonts w:cstheme="minorHAnsi"/>
                <w:sz w:val="28"/>
                <w:szCs w:val="28"/>
              </w:rPr>
              <w:t xml:space="preserve"> </w:t>
            </w:r>
            <w:r w:rsidRPr="005F4CFE">
              <w:rPr>
                <w:rFonts w:cstheme="minorHAnsi"/>
                <w:position w:val="-24"/>
                <w:sz w:val="28"/>
                <w:szCs w:val="28"/>
              </w:rPr>
              <w:object w:dxaOrig="1280" w:dyaOrig="620" w14:anchorId="1549D9B9">
                <v:shape id="_x0000_i14967" type="#_x0000_t75" style="width:63.75pt;height:30.75pt" o:ole="">
                  <v:imagedata r:id="rId83" o:title=""/>
                </v:shape>
                <o:OLEObject Type="Embed" ProgID="Equation.DSMT4" ShapeID="_x0000_i14967" DrawAspect="Content" ObjectID="_1739612241" r:id="rId275"/>
              </w:object>
            </w:r>
            <w:r w:rsidRPr="005F4C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F743E99" w14:textId="77777777" w:rsidR="00E0415C" w:rsidRPr="006D189A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6D189A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</w:t>
            </w:r>
            <w:r w:rsidRPr="006D189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تحقق أنه من أجل كل عدد حقيقي </w:t>
            </w:r>
            <w:r w:rsidRPr="006D189A">
              <w:rPr>
                <w:b/>
                <w:bCs/>
                <w:color w:val="FF0000"/>
                <w:position w:val="-6"/>
              </w:rPr>
              <w:object w:dxaOrig="200" w:dyaOrig="220" w14:anchorId="4D324102">
                <v:shape id="_x0000_i14968" type="#_x0000_t75" style="width:9.75pt;height:11.25pt" o:ole="">
                  <v:imagedata r:id="rId89" o:title=""/>
                </v:shape>
                <o:OLEObject Type="Embed" ProgID="Equation.DSMT4" ShapeID="_x0000_i14968" DrawAspect="Content" ObjectID="_1739612242" r:id="rId276"/>
              </w:object>
            </w:r>
            <w:r w:rsidRPr="006D189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من </w:t>
            </w:r>
            <w:r w:rsidRPr="006D189A">
              <w:rPr>
                <w:b/>
                <w:bCs/>
                <w:color w:val="FF0000"/>
                <w:position w:val="-14"/>
              </w:rPr>
              <w:object w:dxaOrig="900" w:dyaOrig="400" w14:anchorId="1BF4C96A">
                <v:shape id="_x0000_i14969" type="#_x0000_t75" style="width:45pt;height:20.25pt" o:ole="">
                  <v:imagedata r:id="rId91" o:title=""/>
                </v:shape>
                <o:OLEObject Type="Embed" ProgID="Equation.DSMT4" ShapeID="_x0000_i14969" DrawAspect="Content" ObjectID="_1739612243" r:id="rId277"/>
              </w:object>
            </w:r>
            <w:r w:rsidRPr="006D189A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فإن:</w:t>
            </w:r>
            <w:r w:rsidRPr="006D189A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6D189A">
              <w:rPr>
                <w:b/>
                <w:bCs/>
                <w:color w:val="FF0000"/>
                <w:position w:val="-24"/>
              </w:rPr>
              <w:object w:dxaOrig="1540" w:dyaOrig="620" w14:anchorId="18DF9943">
                <v:shape id="_x0000_i14970" type="#_x0000_t75" style="width:76.5pt;height:30.75pt" o:ole="">
                  <v:imagedata r:id="rId93" o:title=""/>
                </v:shape>
                <o:OLEObject Type="Embed" ProgID="Equation.DSMT4" ShapeID="_x0000_i14970" DrawAspect="Content" ObjectID="_1739612244" r:id="rId278"/>
              </w:object>
            </w:r>
            <w:r w:rsidRPr="006D189A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0992501F" w14:textId="79B9D918" w:rsidR="00E0415C" w:rsidRDefault="00E0415C" w:rsidP="00E0415C">
            <w:pPr>
              <w:bidi/>
              <w:jc w:val="center"/>
            </w:pPr>
            <w:r w:rsidRPr="00EC4FD5">
              <w:rPr>
                <w:position w:val="-24"/>
              </w:rPr>
              <w:object w:dxaOrig="4580" w:dyaOrig="660" w14:anchorId="55076A31">
                <v:shape id="_x0000_i14971" type="#_x0000_t75" style="width:228pt;height:33pt" o:ole="">
                  <v:imagedata r:id="rId279" o:title=""/>
                </v:shape>
                <o:OLEObject Type="Embed" ProgID="Equation.DSMT4" ShapeID="_x0000_i14971" DrawAspect="Content" ObjectID="_1739612245" r:id="rId280"/>
              </w:object>
            </w:r>
          </w:p>
          <w:p w14:paraId="69CA606F" w14:textId="13E25FC3" w:rsidR="00E0415C" w:rsidRDefault="00E0415C" w:rsidP="00E0415C">
            <w:pPr>
              <w:bidi/>
              <w:jc w:val="center"/>
            </w:pPr>
          </w:p>
          <w:p w14:paraId="6E8082B8" w14:textId="77777777" w:rsidR="00E0415C" w:rsidRDefault="00E0415C" w:rsidP="00E0415C">
            <w:pPr>
              <w:bidi/>
              <w:jc w:val="center"/>
              <w:rPr>
                <w:rtl/>
              </w:rPr>
            </w:pPr>
          </w:p>
          <w:p w14:paraId="4D187540" w14:textId="77777777" w:rsidR="00E0415C" w:rsidRPr="0007566C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07566C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ساب صورة كل من العددين 1 ، 2-:</w:t>
            </w:r>
          </w:p>
          <w:p w14:paraId="3E56F6BC" w14:textId="77777777" w:rsidR="00E0415C" w:rsidRDefault="00E0415C" w:rsidP="00E0415C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</w:rPr>
            </w:pPr>
            <w:r w:rsidRPr="005F4CFE">
              <w:rPr>
                <w:rFonts w:cstheme="minorHAnsi"/>
                <w:position w:val="-24"/>
                <w:sz w:val="28"/>
                <w:szCs w:val="28"/>
              </w:rPr>
              <w:object w:dxaOrig="1579" w:dyaOrig="620" w14:anchorId="1881C540">
                <v:shape id="_x0000_i14972" type="#_x0000_t75" style="width:78.75pt;height:30.75pt" o:ole="">
                  <v:imagedata r:id="rId281" o:title=""/>
                </v:shape>
                <o:OLEObject Type="Embed" ProgID="Equation.DSMT4" ShapeID="_x0000_i14972" DrawAspect="Content" ObjectID="_1739612246" r:id="rId282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      ،   </w:t>
            </w:r>
            <w:r w:rsidRPr="005F4CFE">
              <w:rPr>
                <w:rFonts w:cstheme="minorHAnsi"/>
                <w:position w:val="-24"/>
                <w:sz w:val="28"/>
                <w:szCs w:val="28"/>
              </w:rPr>
              <w:object w:dxaOrig="1880" w:dyaOrig="620" w14:anchorId="4578EDDC">
                <v:shape id="_x0000_i14973" type="#_x0000_t75" style="width:93.75pt;height:30.75pt" o:ole="">
                  <v:imagedata r:id="rId283" o:title=""/>
                </v:shape>
                <o:OLEObject Type="Embed" ProgID="Equation.DSMT4" ShapeID="_x0000_i14973" DrawAspect="Content" ObjectID="_1739612247" r:id="rId284"/>
              </w:object>
            </w:r>
          </w:p>
          <w:p w14:paraId="29446603" w14:textId="77777777" w:rsidR="00E0415C" w:rsidRPr="0007566C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 w:hanging="430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07566C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عين السوابق الممكنة ان وجدت للعددين 3 و 1-</w:t>
            </w:r>
          </w:p>
          <w:p w14:paraId="400A4127" w14:textId="77777777" w:rsidR="00E0415C" w:rsidRPr="0007566C" w:rsidRDefault="00E0415C" w:rsidP="00E0415C">
            <w:pPr>
              <w:pStyle w:val="Paragraphedeliste"/>
              <w:bidi/>
              <w:ind w:left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07566C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4B49E0F2">
                <v:shape id="_x0000_i14974" type="#_x0000_t75" style="width:44.25pt;height:15.75pt" o:ole="">
                  <v:imagedata r:id="rId285" o:title=""/>
                </v:shape>
                <o:OLEObject Type="Embed" ProgID="Equation.DSMT4" ShapeID="_x0000_i14974" DrawAspect="Content" ObjectID="_1739612248" r:id="rId286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920" w:dyaOrig="620" w14:anchorId="6C477D73">
                <v:shape id="_x0000_i14975" type="#_x0000_t75" style="width:45.75pt;height:30.75pt" o:ole="">
                  <v:imagedata r:id="rId287" o:title=""/>
                </v:shape>
                <o:OLEObject Type="Embed" ProgID="Equation.DSMT4" ShapeID="_x0000_i14975" DrawAspect="Content" ObjectID="_1739612249" r:id="rId288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1240" w:dyaOrig="620" w14:anchorId="0DA4A74E">
                <v:shape id="_x0000_i14976" type="#_x0000_t75" style="width:61.5pt;height:30.75pt" o:ole="">
                  <v:imagedata r:id="rId289" o:title=""/>
                </v:shape>
                <o:OLEObject Type="Embed" ProgID="Equation.DSMT4" ShapeID="_x0000_i14976" DrawAspect="Content" ObjectID="_1739612250" r:id="rId290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7566C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1160" w:dyaOrig="620" w14:anchorId="00B31F00">
                <v:shape id="_x0000_i14977" type="#_x0000_t75" style="width:57.75pt;height:30.75pt" o:ole="">
                  <v:imagedata r:id="rId291" o:title=""/>
                </v:shape>
                <o:OLEObject Type="Embed" ProgID="Equation.DSMT4" ShapeID="_x0000_i14977" DrawAspect="Content" ObjectID="_1739612251" r:id="rId292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وعليه:  </w:t>
            </w:r>
            <w:r w:rsidRPr="0007566C">
              <w:rPr>
                <w:rFonts w:cstheme="minorHAnsi"/>
                <w:position w:val="-6"/>
                <w:sz w:val="28"/>
                <w:szCs w:val="28"/>
              </w:rPr>
              <w:object w:dxaOrig="1120" w:dyaOrig="279" w14:anchorId="72B8F74C">
                <v:shape id="_x0000_i14978" type="#_x0000_t75" style="width:56.25pt;height:14.25pt" o:ole="">
                  <v:imagedata r:id="rId293" o:title=""/>
                </v:shape>
                <o:OLEObject Type="Embed" ProgID="Equation.DSMT4" ShapeID="_x0000_i14978" DrawAspect="Content" ObjectID="_1739612252" r:id="rId294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07566C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720" w:dyaOrig="620" w14:anchorId="3CF41692">
                <v:shape id="_x0000_i14979" type="#_x0000_t75" style="width:36pt;height:30.75pt" o:ole="">
                  <v:imagedata r:id="rId295" o:title=""/>
                </v:shape>
                <o:OLEObject Type="Embed" ProgID="Equation.DSMT4" ShapeID="_x0000_i14979" DrawAspect="Content" ObjectID="_1739612253" r:id="rId296"/>
              </w:object>
            </w:r>
          </w:p>
          <w:p w14:paraId="64725A9E" w14:textId="77777777" w:rsidR="00E0415C" w:rsidRDefault="00E0415C" w:rsidP="00E0415C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</w:rPr>
            </w:pPr>
            <w:r w:rsidRPr="0007566C">
              <w:rPr>
                <w:rFonts w:cstheme="minorHAnsi"/>
                <w:position w:val="-10"/>
                <w:sz w:val="28"/>
                <w:szCs w:val="28"/>
              </w:rPr>
              <w:object w:dxaOrig="999" w:dyaOrig="320" w14:anchorId="7B12BD12">
                <v:shape id="_x0000_i14980" type="#_x0000_t75" style="width:50.25pt;height:15.75pt" o:ole="">
                  <v:imagedata r:id="rId297" o:title=""/>
                </v:shape>
                <o:OLEObject Type="Embed" ProgID="Equation.DSMT4" ShapeID="_x0000_i14980" DrawAspect="Content" ObjectID="_1739612254" r:id="rId298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1040" w:dyaOrig="620" w14:anchorId="18EC5A2C">
                <v:shape id="_x0000_i14981" type="#_x0000_t75" style="width:51.75pt;height:30.75pt" o:ole="">
                  <v:imagedata r:id="rId299" o:title=""/>
                </v:shape>
                <o:OLEObject Type="Embed" ProgID="Equation.DSMT4" ShapeID="_x0000_i14981" DrawAspect="Content" ObjectID="_1739612255" r:id="rId300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07566C">
              <w:rPr>
                <w:rFonts w:cstheme="minorHAnsi"/>
                <w:position w:val="-6"/>
                <w:sz w:val="28"/>
                <w:szCs w:val="28"/>
              </w:rPr>
              <w:object w:dxaOrig="1340" w:dyaOrig="279" w14:anchorId="3E4BFC90">
                <v:shape id="_x0000_i14982" type="#_x0000_t75" style="width:66.75pt;height:13.5pt" o:ole="">
                  <v:imagedata r:id="rId301" o:title=""/>
                </v:shape>
                <o:OLEObject Type="Embed" ProgID="Equation.DSMT4" ShapeID="_x0000_i14982" DrawAspect="Content" ObjectID="_1739612256" r:id="rId302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7566C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07566C">
              <w:rPr>
                <w:rFonts w:cstheme="minorHAnsi"/>
                <w:position w:val="-6"/>
                <w:sz w:val="28"/>
                <w:szCs w:val="28"/>
              </w:rPr>
              <w:object w:dxaOrig="820" w:dyaOrig="279" w14:anchorId="0424EB18">
                <v:shape id="_x0000_i14983" type="#_x0000_t75" style="width:41.25pt;height:14.25pt" o:ole="">
                  <v:imagedata r:id="rId303" o:title=""/>
                </v:shape>
                <o:OLEObject Type="Embed" ProgID="Equation.DSMT4" ShapeID="_x0000_i14983" DrawAspect="Content" ObjectID="_1739612257" r:id="rId304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  إ</w:t>
            </w:r>
            <w:r w:rsidRPr="0007566C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740" w:dyaOrig="620" w14:anchorId="175BB5D6">
                <v:shape id="_x0000_i14984" type="#_x0000_t75" style="width:36.75pt;height:30.75pt" o:ole="">
                  <v:imagedata r:id="rId305" o:title=""/>
                </v:shape>
                <o:OLEObject Type="Embed" ProgID="Equation.DSMT4" ShapeID="_x0000_i14984" DrawAspect="Content" ObjectID="_1739612258" r:id="rId306"/>
              </w:object>
            </w:r>
          </w:p>
          <w:p w14:paraId="120B5D5B" w14:textId="77777777" w:rsidR="00E0415C" w:rsidRPr="0007566C" w:rsidRDefault="00E0415C" w:rsidP="00E0415C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59092C7F" w14:textId="77777777" w:rsidR="00E0415C" w:rsidRPr="002C24CE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 w:rsidRPr="002C24C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</w:t>
            </w:r>
            <w:r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ي</w:t>
            </w:r>
            <w:r w:rsidRPr="002C24C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ين نقط تقاطع </w:t>
            </w:r>
            <w:r w:rsidRPr="002C24CE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 w:bidi="ar-DZ"/>
              </w:rPr>
              <w:object w:dxaOrig="480" w:dyaOrig="440" w14:anchorId="345B9C79">
                <v:shape id="_x0000_i14985" type="#_x0000_t75" style="width:24pt;height:21.75pt" o:ole="">
                  <v:imagedata r:id="rId307" o:title=""/>
                </v:shape>
                <o:OLEObject Type="Embed" ProgID="Equation.DSMT4" ShapeID="_x0000_i14985" DrawAspect="Content" ObjectID="_1739612259" r:id="rId308"/>
              </w:object>
            </w:r>
            <w:r w:rsidRPr="002C24C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ع محوري المعلم</w:t>
            </w:r>
          </w:p>
          <w:p w14:paraId="4FFCE611" w14:textId="77777777" w:rsidR="00E0415C" w:rsidRPr="0007566C" w:rsidRDefault="00E0415C" w:rsidP="00E0415C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C24C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ع حامل محور الفواصل: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07566C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398E9D9B">
                <v:shape id="_x0000_i14986" type="#_x0000_t75" style="width:45pt;height:15.75pt" o:ole="">
                  <v:imagedata r:id="rId309" o:title=""/>
                </v:shape>
                <o:OLEObject Type="Embed" ProgID="Equation.DSMT4" ShapeID="_x0000_i14986" DrawAspect="Content" ObjectID="_1739612260" r:id="rId310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07566C">
              <w:rPr>
                <w:rFonts w:cstheme="minorHAnsi"/>
                <w:position w:val="-24"/>
                <w:sz w:val="28"/>
                <w:szCs w:val="28"/>
              </w:rPr>
              <w:object w:dxaOrig="920" w:dyaOrig="620" w14:anchorId="2F41205F">
                <v:shape id="_x0000_i14987" type="#_x0000_t75" style="width:45.75pt;height:30.75pt" o:ole="">
                  <v:imagedata r:id="rId311" o:title=""/>
                </v:shape>
                <o:OLEObject Type="Embed" ProgID="Equation.DSMT4" ShapeID="_x0000_i14987" DrawAspect="Content" ObjectID="_1739612261" r:id="rId312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07566C">
              <w:rPr>
                <w:rFonts w:cstheme="minorHAnsi"/>
                <w:position w:val="-6"/>
                <w:sz w:val="28"/>
                <w:szCs w:val="28"/>
              </w:rPr>
              <w:object w:dxaOrig="880" w:dyaOrig="279" w14:anchorId="7083A6EA">
                <v:shape id="_x0000_i14988" type="#_x0000_t75" style="width:43.5pt;height:13.5pt" o:ole="">
                  <v:imagedata r:id="rId313" o:title=""/>
                </v:shape>
                <o:OLEObject Type="Embed" ProgID="Equation.DSMT4" ShapeID="_x0000_i14988" DrawAspect="Content" ObjectID="_1739612262" r:id="rId314"/>
              </w:object>
            </w:r>
            <w:r w:rsidRPr="0007566C">
              <w:rPr>
                <w:rFonts w:cstheme="minorHAnsi"/>
                <w:sz w:val="28"/>
                <w:szCs w:val="28"/>
                <w:rtl/>
              </w:rPr>
              <w:t xml:space="preserve">    إ</w:t>
            </w:r>
            <w:r w:rsidRPr="0007566C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07566C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05A74703">
                <v:shape id="_x0000_i14989" type="#_x0000_t75" style="width:33.75pt;height:14.25pt" o:ole="">
                  <v:imagedata r:id="rId315" o:title=""/>
                </v:shape>
                <o:OLEObject Type="Embed" ProgID="Equation.DSMT4" ShapeID="_x0000_i14989" DrawAspect="Content" ObjectID="_1739612263" r:id="rId316"/>
              </w:object>
            </w:r>
          </w:p>
          <w:p w14:paraId="34130387" w14:textId="77777777" w:rsidR="00E0415C" w:rsidRPr="005A01E3" w:rsidRDefault="00E0415C" w:rsidP="00E0415C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2C24C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ع حامل محور التراتيب: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C9463B">
              <w:rPr>
                <w:position w:val="-24"/>
              </w:rPr>
              <w:object w:dxaOrig="920" w:dyaOrig="620" w14:anchorId="7D5BF60F">
                <v:shape id="_x0000_i14990" type="#_x0000_t75" style="width:45.75pt;height:30.75pt" o:ole="">
                  <v:imagedata r:id="rId317" o:title=""/>
                </v:shape>
                <o:OLEObject Type="Embed" ProgID="Equation.DSMT4" ShapeID="_x0000_i14990" DrawAspect="Content" ObjectID="_1739612264" r:id="rId318"/>
              </w:object>
            </w:r>
          </w:p>
          <w:p w14:paraId="587B145A" w14:textId="77777777" w:rsidR="00E0415C" w:rsidRPr="00AF59A7" w:rsidRDefault="00E0415C" w:rsidP="00E0415C">
            <w:pPr>
              <w:pStyle w:val="Paragraphedeliste"/>
              <w:bidi/>
              <w:ind w:left="1080"/>
              <w:rPr>
                <w:rFonts w:cstheme="minorHAnsi"/>
                <w:sz w:val="28"/>
                <w:szCs w:val="28"/>
              </w:rPr>
            </w:pPr>
            <w:r w:rsidRPr="005A01E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 نقط تقاطع </w:t>
            </w:r>
            <w:r w:rsidRPr="005A01E3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480" w:dyaOrig="440" w14:anchorId="4BFB9196">
                <v:shape id="_x0000_i14991" type="#_x0000_t75" style="width:24pt;height:21.75pt" o:ole="">
                  <v:imagedata r:id="rId85" o:title=""/>
                </v:shape>
                <o:OLEObject Type="Embed" ProgID="Equation.DSMT4" ShapeID="_x0000_i14991" DrawAspect="Content" ObjectID="_1739612265" r:id="rId319"/>
              </w:object>
            </w:r>
            <w:r w:rsidRPr="005A01E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ع محوري المع</w:t>
            </w:r>
            <w:r w:rsidRPr="00AF59A7">
              <w:rPr>
                <w:rFonts w:cstheme="minorHAnsi"/>
                <w:sz w:val="28"/>
                <w:szCs w:val="28"/>
                <w:rtl/>
                <w:lang w:bidi="ar-DZ"/>
              </w:rPr>
              <w:t xml:space="preserve">لم هي: </w:t>
            </w:r>
            <w:r w:rsidRPr="00AF59A7">
              <w:rPr>
                <w:rFonts w:cstheme="minorHAnsi"/>
                <w:position w:val="-14"/>
                <w:sz w:val="28"/>
                <w:szCs w:val="28"/>
              </w:rPr>
              <w:object w:dxaOrig="720" w:dyaOrig="400" w14:anchorId="0D0D1651">
                <v:shape id="_x0000_i14992" type="#_x0000_t75" style="width:36pt;height:20.25pt" o:ole="">
                  <v:imagedata r:id="rId320" o:title=""/>
                </v:shape>
                <o:OLEObject Type="Embed" ProgID="Equation.DSMT4" ShapeID="_x0000_i14992" DrawAspect="Content" ObjectID="_1739612266" r:id="rId321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،   </w:t>
            </w:r>
            <w:r w:rsidRPr="00AF59A7">
              <w:rPr>
                <w:rFonts w:cstheme="minorHAnsi"/>
                <w:position w:val="-28"/>
                <w:sz w:val="28"/>
                <w:szCs w:val="28"/>
              </w:rPr>
              <w:object w:dxaOrig="660" w:dyaOrig="680" w14:anchorId="4A1DC757">
                <v:shape id="_x0000_i14993" type="#_x0000_t75" style="width:33pt;height:33.75pt" o:ole="">
                  <v:imagedata r:id="rId322" o:title=""/>
                </v:shape>
                <o:OLEObject Type="Embed" ProgID="Equation.DSMT4" ShapeID="_x0000_i14993" DrawAspect="Content" ObjectID="_1739612267" r:id="rId323"/>
              </w:object>
            </w:r>
          </w:p>
          <w:p w14:paraId="04C8B763" w14:textId="77777777" w:rsidR="00E0415C" w:rsidRPr="00AF59A7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sz w:val="28"/>
                <w:szCs w:val="28"/>
              </w:rPr>
            </w:pP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دراسة اتجاه تغير الدالة </w:t>
            </w:r>
            <w:r w:rsidRPr="002C24C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</w:rPr>
              <w:object w:dxaOrig="240" w:dyaOrig="320" w14:anchorId="73752AFF">
                <v:shape id="_x0000_i14994" type="#_x0000_t75" style="width:12pt;height:15.75pt" o:ole="">
                  <v:imagedata r:id="rId324" o:title=""/>
                </v:shape>
                <o:OLEObject Type="Embed" ProgID="Equation.DSMT4" ShapeID="_x0000_i14994" DrawAspect="Content" ObjectID="_1739612268" r:id="rId325"/>
              </w:object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على:</w:t>
            </w:r>
            <w:r w:rsidRPr="00AF59A7">
              <w:rPr>
                <w:rFonts w:cstheme="minorHAnsi"/>
                <w:sz w:val="28"/>
                <w:szCs w:val="28"/>
                <w:rtl/>
              </w:rPr>
              <w:br/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- المجال </w:t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C24CE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859" w:dyaOrig="400" w14:anchorId="70FF6308">
                <v:shape id="_x0000_i14995" type="#_x0000_t75" style="width:42.75pt;height:20.25pt" o:ole="">
                  <v:imagedata r:id="rId326" o:title=""/>
                </v:shape>
                <o:OLEObject Type="Embed" ProgID="Equation.DSMT4" ShapeID="_x0000_i14995" DrawAspect="Content" ObjectID="_1739612269" r:id="rId327"/>
              </w:object>
            </w:r>
            <w:r w:rsidRPr="002C24CE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F59A7">
              <w:rPr>
                <w:rFonts w:cstheme="minorHAnsi"/>
                <w:sz w:val="28"/>
                <w:szCs w:val="28"/>
                <w:rtl/>
              </w:rPr>
              <w:br/>
              <w:t xml:space="preserve">نفرض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1087276A">
                <v:shape id="_x0000_i14996" type="#_x0000_t75" style="width:12pt;height:18pt" o:ole="">
                  <v:imagedata r:id="rId328" o:title=""/>
                </v:shape>
                <o:OLEObject Type="Embed" ProgID="Equation.DSMT4" ShapeID="_x0000_i14996" DrawAspect="Content" ObjectID="_1739612270" r:id="rId329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BFFCA93">
                <v:shape id="_x0000_i14997" type="#_x0000_t75" style="width:12.75pt;height:18pt" o:ole="">
                  <v:imagedata r:id="rId330" o:title=""/>
                </v:shape>
                <o:OLEObject Type="Embed" ProgID="Equation.DSMT4" ShapeID="_x0000_i14997" DrawAspect="Content" ObjectID="_1739612271" r:id="rId331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عددين حقيقية من المجال </w:t>
            </w:r>
            <w:r w:rsidRPr="00AF59A7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0F0B44AB">
                <v:shape id="_x0000_i14998" type="#_x0000_t75" style="width:42.75pt;height:20.25pt" o:ole="">
                  <v:imagedata r:id="rId97" o:title=""/>
                </v:shape>
                <o:OLEObject Type="Embed" ProgID="Equation.DSMT4" ShapeID="_x0000_i14998" DrawAspect="Content" ObjectID="_1739612272" r:id="rId332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حيث: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700" w:dyaOrig="360" w14:anchorId="3E5610BD">
                <v:shape id="_x0000_i14999" type="#_x0000_t75" style="width:35.25pt;height:18pt" o:ole="">
                  <v:imagedata r:id="rId333" o:title=""/>
                </v:shape>
                <o:OLEObject Type="Embed" ProgID="Equation.DSMT4" ShapeID="_x0000_i14999" DrawAspect="Content" ObjectID="_1739612273" r:id="rId334"/>
              </w:object>
            </w:r>
          </w:p>
          <w:p w14:paraId="232FF9A7" w14:textId="7F92490E" w:rsidR="00E0415C" w:rsidRDefault="00E0415C" w:rsidP="00E0415C">
            <w:pPr>
              <w:pStyle w:val="Paragraphedeliste"/>
              <w:bidi/>
              <w:rPr>
                <w:rtl/>
              </w:rPr>
            </w:pPr>
            <w:r w:rsidRPr="00AF59A7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700" w:dyaOrig="360" w14:anchorId="06CCFA7B">
                <v:shape id="_x0000_i15000" type="#_x0000_t75" style="width:35.25pt;height:18pt" o:ole="">
                  <v:imagedata r:id="rId333" o:title=""/>
                </v:shape>
                <o:OLEObject Type="Embed" ProgID="Equation.DSMT4" ShapeID="_x0000_i15000" DrawAspect="Content" ObjectID="_1739612274" r:id="rId335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1359" w:dyaOrig="360" w14:anchorId="00B1EFAB">
                <v:shape id="_x0000_i15001" type="#_x0000_t75" style="width:68.25pt;height:18pt" o:ole="">
                  <v:imagedata r:id="rId336" o:title=""/>
                </v:shape>
                <o:OLEObject Type="Embed" ProgID="Equation.DSMT4" ShapeID="_x0000_i15001" DrawAspect="Content" ObjectID="_1739612275" r:id="rId337"/>
              </w:object>
            </w:r>
            <w:r w:rsidRPr="00AF59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AF59A7">
              <w:rPr>
                <w:rFonts w:cstheme="minorHAnsi"/>
                <w:position w:val="-30"/>
                <w:sz w:val="28"/>
                <w:szCs w:val="28"/>
              </w:rPr>
              <w:object w:dxaOrig="1440" w:dyaOrig="680" w14:anchorId="45442253">
                <v:shape id="_x0000_i15002" type="#_x0000_t75" style="width:1in;height:33.75pt" o:ole="">
                  <v:imagedata r:id="rId338" o:title=""/>
                </v:shape>
                <o:OLEObject Type="Embed" ProgID="Equation.DSMT4" ShapeID="_x0000_i15002" DrawAspect="Content" ObjectID="_1739612276" r:id="rId339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وعليه: </w:t>
            </w:r>
            <w:r w:rsidRPr="00AF59A7">
              <w:rPr>
                <w:rFonts w:cstheme="minorHAnsi"/>
                <w:position w:val="-30"/>
                <w:sz w:val="28"/>
                <w:szCs w:val="28"/>
              </w:rPr>
              <w:object w:dxaOrig="2020" w:dyaOrig="680" w14:anchorId="61E5B4A0">
                <v:shape id="_x0000_i15003" type="#_x0000_t75" style="width:101.25pt;height:33.75pt" o:ole="">
                  <v:imagedata r:id="rId340" o:title=""/>
                </v:shape>
                <o:OLEObject Type="Embed" ProgID="Equation.DSMT4" ShapeID="_x0000_i15003" DrawAspect="Content" ObjectID="_1739612277" r:id="rId341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AF59A7">
              <w:rPr>
                <w:rFonts w:cstheme="minorHAnsi"/>
                <w:sz w:val="28"/>
                <w:szCs w:val="28"/>
                <w:rtl/>
                <w:lang w:bidi="ar-DZ"/>
              </w:rPr>
              <w:t xml:space="preserve">ذ : </w:t>
            </w:r>
            <w:r w:rsidRPr="00AF59A7">
              <w:rPr>
                <w:rFonts w:cstheme="minorHAnsi"/>
                <w:position w:val="-14"/>
                <w:sz w:val="28"/>
                <w:szCs w:val="28"/>
              </w:rPr>
              <w:object w:dxaOrig="1440" w:dyaOrig="400" w14:anchorId="444F47B3">
                <v:shape id="_x0000_i15004" type="#_x0000_t75" style="width:1in;height:20.25pt" o:ole="">
                  <v:imagedata r:id="rId342" o:title=""/>
                </v:shape>
                <o:OLEObject Type="Embed" ProgID="Equation.DSMT4" ShapeID="_x0000_i15004" DrawAspect="Content" ObjectID="_1739612278" r:id="rId34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</w: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F59A7">
              <w:rPr>
                <w:position w:val="-10"/>
              </w:rPr>
              <w:object w:dxaOrig="240" w:dyaOrig="320" w14:anchorId="307E753F">
                <v:shape id="_x0000_i15005" type="#_x0000_t75" style="width:12pt;height:15.75pt" o:ole="">
                  <v:imagedata r:id="rId79" o:title=""/>
                </v:shape>
                <o:OLEObject Type="Embed" ProgID="Equation.DSMT4" ShapeID="_x0000_i15005" DrawAspect="Content" ObjectID="_1739612279" r:id="rId344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متناقصة على المجال </w:t>
            </w:r>
            <w:r w:rsidRPr="00AF59A7">
              <w:rPr>
                <w:position w:val="-14"/>
              </w:rPr>
              <w:object w:dxaOrig="859" w:dyaOrig="400" w14:anchorId="7E64B5D8">
                <v:shape id="_x0000_i15006" type="#_x0000_t75" style="width:42.75pt;height:20.25pt" o:ole="">
                  <v:imagedata r:id="rId97" o:title=""/>
                </v:shape>
                <o:OLEObject Type="Embed" ProgID="Equation.DSMT4" ShapeID="_x0000_i15006" DrawAspect="Content" ObjectID="_1739612280" r:id="rId345"/>
              </w:object>
            </w:r>
          </w:p>
          <w:p w14:paraId="2A0987A9" w14:textId="4AA635B0" w:rsidR="007F0813" w:rsidRDefault="007F0813" w:rsidP="007F0813">
            <w:pPr>
              <w:pStyle w:val="Paragraphedeliste"/>
              <w:bidi/>
              <w:rPr>
                <w:rtl/>
              </w:rPr>
            </w:pPr>
          </w:p>
          <w:p w14:paraId="65666BDD" w14:textId="77777777" w:rsidR="007F0813" w:rsidRPr="00AF59A7" w:rsidRDefault="007F0813" w:rsidP="007F0813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89475A" w14:textId="77777777" w:rsidR="00E0415C" w:rsidRPr="002C24CE" w:rsidRDefault="00E0415C" w:rsidP="00E0415C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على المجال </w:t>
            </w:r>
            <w:r w:rsidRPr="002C24CE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u w:val="single"/>
              </w:rPr>
              <w:object w:dxaOrig="859" w:dyaOrig="400" w14:anchorId="78A11601">
                <v:shape id="_x0000_i15007" type="#_x0000_t75" style="width:42.75pt;height:20.25pt" o:ole="">
                  <v:imagedata r:id="rId346" o:title=""/>
                </v:shape>
                <o:OLEObject Type="Embed" ProgID="Equation.DSMT4" ShapeID="_x0000_i15007" DrawAspect="Content" ObjectID="_1739612281" r:id="rId347"/>
              </w:object>
            </w:r>
            <w:r w:rsidRPr="002C24CE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</w:t>
            </w:r>
          </w:p>
          <w:p w14:paraId="6782E657" w14:textId="77777777" w:rsidR="00E0415C" w:rsidRPr="00AF59A7" w:rsidRDefault="00E0415C" w:rsidP="00E0415C">
            <w:pPr>
              <w:pStyle w:val="Paragraphedeliste"/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نفرض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240" w:dyaOrig="360" w14:anchorId="56D60BFD">
                <v:shape id="_x0000_i15008" type="#_x0000_t75" style="width:12pt;height:18pt" o:ole="">
                  <v:imagedata r:id="rId328" o:title=""/>
                </v:shape>
                <o:OLEObject Type="Embed" ProgID="Equation.DSMT4" ShapeID="_x0000_i15008" DrawAspect="Content" ObjectID="_1739612282" r:id="rId348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6C96CAD7">
                <v:shape id="_x0000_i15009" type="#_x0000_t75" style="width:12.75pt;height:18pt" o:ole="">
                  <v:imagedata r:id="rId330" o:title=""/>
                </v:shape>
                <o:OLEObject Type="Embed" ProgID="Equation.DSMT4" ShapeID="_x0000_i15009" DrawAspect="Content" ObjectID="_1739612283" r:id="rId349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عددين حقيقية من المجال </w:t>
            </w:r>
            <w:r w:rsidRPr="00AF59A7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6FF08374">
                <v:shape id="_x0000_i15010" type="#_x0000_t75" style="width:42.75pt;height:20.25pt" o:ole="">
                  <v:imagedata r:id="rId99" o:title=""/>
                </v:shape>
                <o:OLEObject Type="Embed" ProgID="Equation.DSMT4" ShapeID="_x0000_i15010" DrawAspect="Content" ObjectID="_1739612284" r:id="rId350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حيث: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700" w:dyaOrig="360" w14:anchorId="78EFE1F6">
                <v:shape id="_x0000_i15011" type="#_x0000_t75" style="width:35.25pt;height:18pt" o:ole="">
                  <v:imagedata r:id="rId333" o:title=""/>
                </v:shape>
                <o:OLEObject Type="Embed" ProgID="Equation.DSMT4" ShapeID="_x0000_i15011" DrawAspect="Content" ObjectID="_1739612285" r:id="rId351"/>
              </w:object>
            </w:r>
          </w:p>
          <w:p w14:paraId="23CB7C9D" w14:textId="77777777" w:rsidR="00E0415C" w:rsidRPr="00AF59A7" w:rsidRDefault="00E0415C" w:rsidP="00E0415C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F59A7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700" w:dyaOrig="360" w14:anchorId="25BC9F11">
                <v:shape id="_x0000_i15012" type="#_x0000_t75" style="width:35.25pt;height:18pt" o:ole="">
                  <v:imagedata r:id="rId333" o:title=""/>
                </v:shape>
                <o:OLEObject Type="Embed" ProgID="Equation.DSMT4" ShapeID="_x0000_i15012" DrawAspect="Content" ObjectID="_1739612286" r:id="rId352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AF59A7">
              <w:rPr>
                <w:rFonts w:cstheme="minorHAnsi"/>
                <w:position w:val="-12"/>
                <w:sz w:val="28"/>
                <w:szCs w:val="28"/>
              </w:rPr>
              <w:object w:dxaOrig="1359" w:dyaOrig="360" w14:anchorId="502F1D07">
                <v:shape id="_x0000_i15013" type="#_x0000_t75" style="width:68.25pt;height:18pt" o:ole="">
                  <v:imagedata r:id="rId336" o:title=""/>
                </v:shape>
                <o:OLEObject Type="Embed" ProgID="Equation.DSMT4" ShapeID="_x0000_i15013" DrawAspect="Content" ObjectID="_1739612287" r:id="rId353"/>
              </w:object>
            </w:r>
            <w:r w:rsidRPr="00AF59A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AF59A7">
              <w:rPr>
                <w:rFonts w:cstheme="minorHAnsi"/>
                <w:position w:val="-30"/>
                <w:sz w:val="28"/>
                <w:szCs w:val="28"/>
              </w:rPr>
              <w:object w:dxaOrig="1440" w:dyaOrig="680" w14:anchorId="3A7964D1">
                <v:shape id="_x0000_i15014" type="#_x0000_t75" style="width:1in;height:33.75pt" o:ole="">
                  <v:imagedata r:id="rId338" o:title=""/>
                </v:shape>
                <o:OLEObject Type="Embed" ProgID="Equation.DSMT4" ShapeID="_x0000_i15014" DrawAspect="Content" ObjectID="_1739612288" r:id="rId354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وعليه: </w:t>
            </w:r>
            <w:r w:rsidRPr="00AF59A7">
              <w:rPr>
                <w:rFonts w:cstheme="minorHAnsi"/>
                <w:position w:val="-30"/>
                <w:sz w:val="28"/>
                <w:szCs w:val="28"/>
              </w:rPr>
              <w:object w:dxaOrig="2020" w:dyaOrig="680" w14:anchorId="5E1D8682">
                <v:shape id="_x0000_i15015" type="#_x0000_t75" style="width:101.25pt;height:33.75pt" o:ole="">
                  <v:imagedata r:id="rId340" o:title=""/>
                </v:shape>
                <o:OLEObject Type="Embed" ProgID="Equation.DSMT4" ShapeID="_x0000_i15015" DrawAspect="Content" ObjectID="_1739612289" r:id="rId355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AF59A7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AF59A7">
              <w:rPr>
                <w:rFonts w:cstheme="minorHAnsi"/>
                <w:position w:val="-14"/>
                <w:sz w:val="28"/>
                <w:szCs w:val="28"/>
              </w:rPr>
              <w:object w:dxaOrig="1440" w:dyaOrig="400" w14:anchorId="2DBE083D">
                <v:shape id="_x0000_i15016" type="#_x0000_t75" style="width:1in;height:20.25pt" o:ole="">
                  <v:imagedata r:id="rId342" o:title=""/>
                </v:shape>
                <o:OLEObject Type="Embed" ProgID="Equation.DSMT4" ShapeID="_x0000_i15016" DrawAspect="Content" ObjectID="_1739612290" r:id="rId35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</w: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F59A7">
              <w:rPr>
                <w:position w:val="-10"/>
              </w:rPr>
              <w:object w:dxaOrig="240" w:dyaOrig="320" w14:anchorId="6E4ECBEC">
                <v:shape id="_x0000_i15017" type="#_x0000_t75" style="width:12pt;height:15.75pt" o:ole="">
                  <v:imagedata r:id="rId79" o:title=""/>
                </v:shape>
                <o:OLEObject Type="Embed" ProgID="Equation.DSMT4" ShapeID="_x0000_i15017" DrawAspect="Content" ObjectID="_1739612291" r:id="rId357"/>
              </w:object>
            </w:r>
            <w:r w:rsidRPr="00AF59A7">
              <w:rPr>
                <w:rFonts w:cstheme="minorHAnsi"/>
                <w:sz w:val="28"/>
                <w:szCs w:val="28"/>
                <w:rtl/>
              </w:rPr>
              <w:t xml:space="preserve"> متناقصة على المجال </w:t>
            </w:r>
            <w:r w:rsidRPr="00AF59A7">
              <w:rPr>
                <w:position w:val="-14"/>
              </w:rPr>
              <w:object w:dxaOrig="859" w:dyaOrig="400" w14:anchorId="5FF20CAD">
                <v:shape id="_x0000_i15018" type="#_x0000_t75" style="width:42.75pt;height:20.25pt" o:ole="">
                  <v:imagedata r:id="rId99" o:title=""/>
                </v:shape>
                <o:OLEObject Type="Embed" ProgID="Equation.DSMT4" ShapeID="_x0000_i15018" DrawAspect="Content" ObjectID="_1739612292" r:id="rId358"/>
              </w:object>
            </w:r>
          </w:p>
          <w:p w14:paraId="507857D2" w14:textId="77777777" w:rsidR="00E0415C" w:rsidRPr="00AF59A7" w:rsidRDefault="00E0415C" w:rsidP="00E0415C">
            <w:pPr>
              <w:pStyle w:val="Paragraphedeliste"/>
              <w:numPr>
                <w:ilvl w:val="0"/>
                <w:numId w:val="34"/>
              </w:numPr>
              <w:bidi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AF59A7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AF59A7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جدول تغيرات الدالة </w:t>
            </w:r>
            <w:r w:rsidRPr="00AF59A7">
              <w:rPr>
                <w:b/>
                <w:bCs/>
                <w:color w:val="FF0000"/>
                <w:position w:val="-10"/>
                <w:u w:val="single"/>
              </w:rPr>
              <w:object w:dxaOrig="240" w:dyaOrig="320" w14:anchorId="63DD3112">
                <v:shape id="_x0000_i15019" type="#_x0000_t75" style="width:12pt;height:15.75pt" o:ole="">
                  <v:imagedata r:id="rId359" o:title=""/>
                </v:shape>
                <o:OLEObject Type="Embed" ProgID="Equation.DSMT4" ShapeID="_x0000_i15019" DrawAspect="Content" ObjectID="_1739612293" r:id="rId360"/>
              </w:object>
            </w:r>
          </w:p>
          <w:p w14:paraId="33CDE363" w14:textId="77777777" w:rsidR="00E0415C" w:rsidRPr="00AF59A7" w:rsidRDefault="00E0415C" w:rsidP="00E0415C">
            <w:pPr>
              <w:pStyle w:val="Paragraphedeliste"/>
              <w:bidi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CD096AC" wp14:editId="49312AD6">
                      <wp:simplePos x="0" y="0"/>
                      <wp:positionH relativeFrom="column">
                        <wp:posOffset>1971675</wp:posOffset>
                      </wp:positionH>
                      <wp:positionV relativeFrom="paragraph">
                        <wp:posOffset>6350</wp:posOffset>
                      </wp:positionV>
                      <wp:extent cx="2476500" cy="1161415"/>
                      <wp:effectExtent l="0" t="0" r="0" b="63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0" cy="11614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2E59060D" w14:textId="77777777" w:rsidR="00E0415C" w:rsidRDefault="00E0415C" w:rsidP="00E0415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849DC24" wp14:editId="348F2C7E">
                                        <wp:extent cx="2390775" cy="1066783"/>
                                        <wp:effectExtent l="0" t="0" r="0" b="635"/>
                                        <wp:docPr id="65" name="Image 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6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19070" cy="107940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CD096AC" id="Rectangle 2" o:spid="_x0000_s1028" style="position:absolute;left:0;text-align:left;margin-left:155.25pt;margin-top:.5pt;width:195pt;height:91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" fillcolor="window" stroked="f" strokeweight="2pt">
                      <v:textbox>
                        <w:txbxContent>
                          <w:p w14:paraId="2E59060D" w14:textId="77777777" w:rsidR="00E0415C" w:rsidRDefault="00E0415C" w:rsidP="00E0415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49DC24" wp14:editId="348F2C7E">
                                  <wp:extent cx="2390775" cy="1066783"/>
                                  <wp:effectExtent l="0" t="0" r="0" b="635"/>
                                  <wp:docPr id="65" name="Imag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9070" cy="107940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C992D78" w14:textId="77777777" w:rsidR="00E0415C" w:rsidRPr="0007566C" w:rsidRDefault="00E0415C" w:rsidP="00E0415C">
            <w:pPr>
              <w:bidi/>
              <w:ind w:left="360"/>
              <w:rPr>
                <w:rFonts w:cstheme="minorHAnsi"/>
                <w:b/>
                <w:sz w:val="28"/>
                <w:szCs w:val="28"/>
                <w:u w:val="single"/>
                <w:rtl/>
              </w:rPr>
            </w:pPr>
          </w:p>
          <w:p w14:paraId="1B725300" w14:textId="77777777" w:rsidR="00E0415C" w:rsidRDefault="00E0415C" w:rsidP="00E0415C">
            <w:pPr>
              <w:pStyle w:val="Paragraphedeliste"/>
              <w:bidi/>
              <w:spacing w:after="0" w:line="240" w:lineRule="auto"/>
              <w:ind w:left="-24"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E6EAF7" w14:textId="51951EE2" w:rsidR="00E0415C" w:rsidRDefault="00E0415C" w:rsidP="00E0415C">
            <w:pPr>
              <w:pStyle w:val="Paragraphedeliste"/>
              <w:bidi/>
              <w:spacing w:after="0" w:line="240" w:lineRule="auto"/>
              <w:ind w:left="-24"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0CEA189" w14:textId="77777777" w:rsidR="00E0415C" w:rsidRDefault="00E0415C" w:rsidP="00E0415C">
            <w:pPr>
              <w:pStyle w:val="Paragraphedeliste"/>
              <w:bidi/>
              <w:spacing w:after="0" w:line="240" w:lineRule="auto"/>
              <w:ind w:left="-24"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D0AF8B" w14:textId="77777777" w:rsidR="00E0415C" w:rsidRPr="002C24CE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color w:val="FF0000"/>
                <w:sz w:val="28"/>
                <w:szCs w:val="28"/>
                <w:u w:val="single"/>
                <w:lang w:bidi="ar-DZ"/>
              </w:rPr>
            </w:pPr>
            <w:r w:rsidRPr="002C24CE">
              <w:rPr>
                <w:rFonts w:eastAsiaTheme="minorEastAsia" w:cstheme="minorHAnsi"/>
                <w:color w:val="FF0000"/>
                <w:sz w:val="28"/>
                <w:szCs w:val="28"/>
                <w:u w:val="single"/>
                <w:rtl/>
                <w:lang w:bidi="ar-DZ"/>
              </w:rPr>
              <w:t>كيف</w:t>
            </w:r>
            <w:r w:rsidRPr="002C24CE">
              <w:rPr>
                <w:rFonts w:eastAsiaTheme="minorEastAsia" w:cstheme="minorHAnsi" w:hint="cs"/>
                <w:color w:val="FF0000"/>
                <w:sz w:val="28"/>
                <w:szCs w:val="28"/>
                <w:u w:val="single"/>
                <w:rtl/>
                <w:lang w:bidi="ar-DZ"/>
              </w:rPr>
              <w:t>ية</w:t>
            </w:r>
            <w:r w:rsidRPr="002C24CE">
              <w:rPr>
                <w:rFonts w:eastAsiaTheme="minorEastAsia" w:cstheme="minorHAns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إنشاء المنحنى الدالة </w:t>
            </w:r>
            <w:r w:rsidRPr="002C24CE">
              <w:rPr>
                <w:rFonts w:cstheme="minorHAnsi"/>
                <w:color w:val="FF0000"/>
                <w:position w:val="-16"/>
                <w:sz w:val="28"/>
                <w:szCs w:val="28"/>
                <w:u w:val="single"/>
              </w:rPr>
              <w:object w:dxaOrig="540" w:dyaOrig="440" w14:anchorId="37B072C8">
                <v:shape id="_x0000_i15020" type="#_x0000_t75" style="width:27pt;height:21.75pt" o:ole="">
                  <v:imagedata r:id="rId362" o:title=""/>
                </v:shape>
                <o:OLEObject Type="Embed" ProgID="Equation.DSMT4" ShapeID="_x0000_i15020" DrawAspect="Content" ObjectID="_1739612294" r:id="rId363"/>
              </w:object>
            </w:r>
            <w:r w:rsidRPr="002C24CE">
              <w:rPr>
                <w:rFonts w:eastAsiaTheme="minorEastAsia" w:cstheme="minorHAns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نطلاقا من التمثيل البياني </w:t>
            </w:r>
            <w:r w:rsidRPr="002C24CE">
              <w:rPr>
                <w:rFonts w:cstheme="minorHAnsi"/>
                <w:color w:val="FF0000"/>
                <w:position w:val="-14"/>
                <w:sz w:val="28"/>
                <w:szCs w:val="28"/>
                <w:u w:val="single"/>
              </w:rPr>
              <w:object w:dxaOrig="420" w:dyaOrig="400" w14:anchorId="07302413">
                <v:shape id="_x0000_i15021" type="#_x0000_t75" style="width:21pt;height:20.25pt" o:ole="">
                  <v:imagedata r:id="rId364" o:title=""/>
                </v:shape>
                <o:OLEObject Type="Embed" ProgID="Equation.DSMT4" ShapeID="_x0000_i15021" DrawAspect="Content" ObjectID="_1739612295" r:id="rId365"/>
              </w:object>
            </w:r>
            <w:r w:rsidRPr="002C24CE">
              <w:rPr>
                <w:rFonts w:eastAsiaTheme="minorEastAsia" w:cstheme="minorHAns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للدالة مقلوب</w:t>
            </w:r>
          </w:p>
          <w:p w14:paraId="44EB289C" w14:textId="38B1C4DB" w:rsidR="00E0415C" w:rsidRDefault="00E0415C" w:rsidP="00E0415C">
            <w:pPr>
              <w:pStyle w:val="Paragraphedeliste"/>
              <w:bidi/>
              <w:spacing w:after="0" w:line="240" w:lineRule="auto"/>
              <w:ind w:left="-24" w:right="-142"/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           </w:t>
            </w:r>
            <w:r w:rsidRPr="007A2B1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CE48FF8">
                <v:shape id="_x0000_i15022" type="#_x0000_t75" style="width:27pt;height:21.75pt" o:ole="">
                  <v:imagedata r:id="rId102" o:title=""/>
                </v:shape>
                <o:OLEObject Type="Embed" ProgID="Equation.DSMT4" ShapeID="_x0000_i15022" DrawAspect="Content" ObjectID="_1739612296" r:id="rId366"/>
              </w:object>
            </w:r>
            <w:r w:rsidRPr="007A2B1B">
              <w:rPr>
                <w:rFonts w:cstheme="minorHAnsi"/>
                <w:sz w:val="28"/>
                <w:szCs w:val="28"/>
              </w:rPr>
              <w:t xml:space="preserve"> </w:t>
            </w:r>
            <w:r w:rsidRPr="007A2B1B">
              <w:rPr>
                <w:rFonts w:cstheme="minorHAnsi" w:hint="cs"/>
                <w:sz w:val="28"/>
                <w:szCs w:val="28"/>
                <w:rtl/>
              </w:rPr>
              <w:t xml:space="preserve"> هو صورة </w:t>
            </w:r>
            <w:r w:rsidRPr="007A2B1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4773F73B">
                <v:shape id="_x0000_i15023" type="#_x0000_t75" style="width:21pt;height:20.25pt" o:ole="">
                  <v:imagedata r:id="rId104" o:title=""/>
                </v:shape>
                <o:OLEObject Type="Embed" ProgID="Equation.DSMT4" ShapeID="_x0000_i15023" DrawAspect="Content" ObjectID="_1739612297" r:id="rId367"/>
              </w:object>
            </w:r>
            <w:r w:rsidRPr="007A2B1B">
              <w:rPr>
                <w:rFonts w:cstheme="minorHAnsi" w:hint="cs"/>
                <w:sz w:val="28"/>
                <w:szCs w:val="28"/>
                <w:rtl/>
              </w:rPr>
              <w:t xml:space="preserve"> بالانسحاب ال</w:t>
            </w:r>
            <w:r w:rsidRPr="007A2B1B">
              <w:rPr>
                <w:rFonts w:cstheme="minorHAnsi" w:hint="cs"/>
                <w:sz w:val="28"/>
                <w:szCs w:val="28"/>
                <w:rtl/>
                <w:lang w:bidi="ar-DZ"/>
              </w:rPr>
              <w:t>ذي شعاعه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F11750">
              <w:rPr>
                <w:position w:val="-10"/>
              </w:rPr>
              <w:object w:dxaOrig="720" w:dyaOrig="380" w14:anchorId="46E07FFB">
                <v:shape id="_x0000_i15024" type="#_x0000_t75" style="width:36pt;height:18.75pt" o:ole="">
                  <v:imagedata r:id="rId368" o:title=""/>
                </v:shape>
                <o:OLEObject Type="Embed" ProgID="Equation.DSMT4" ShapeID="_x0000_i15024" DrawAspect="Content" ObjectID="_1739612298" r:id="rId369"/>
              </w:object>
            </w:r>
          </w:p>
          <w:p w14:paraId="1B3DCE03" w14:textId="77777777" w:rsidR="00E0415C" w:rsidRDefault="00E0415C" w:rsidP="00E72938">
            <w:pPr>
              <w:bidi/>
              <w:ind w:right="-142"/>
            </w:pPr>
          </w:p>
          <w:p w14:paraId="0C81BC98" w14:textId="77777777" w:rsidR="00E0415C" w:rsidRPr="002C24CE" w:rsidRDefault="00E0415C" w:rsidP="00E0415C">
            <w:pPr>
              <w:pStyle w:val="Paragraphedeliste"/>
              <w:numPr>
                <w:ilvl w:val="0"/>
                <w:numId w:val="37"/>
              </w:numPr>
              <w:bidi/>
              <w:ind w:left="430"/>
              <w:rPr>
                <w:rFonts w:cstheme="minorHAnsi"/>
                <w:sz w:val="28"/>
                <w:szCs w:val="28"/>
                <w:u w:val="single"/>
                <w:lang w:bidi="ar-DZ"/>
              </w:rPr>
            </w:pPr>
            <w:r w:rsidRPr="002C24C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</w:rPr>
              <w:object w:dxaOrig="220" w:dyaOrig="260" w14:anchorId="2D9A8917">
                <v:shape id="_x0000_i15025" type="#_x0000_t75" style="width:11.25pt;height:12.75pt" o:ole="">
                  <v:imagedata r:id="rId370" o:title=""/>
                </v:shape>
                <o:OLEObject Type="Embed" ProgID="Equation.DSMT4" ShapeID="_x0000_i15025" DrawAspect="Content" ObjectID="_1739612299" r:id="rId371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دالة معرفة على </w:t>
            </w:r>
            <w:r w:rsidRPr="002C24CE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260" w:dyaOrig="260" w14:anchorId="1C8A0715">
                <v:shape id="_x0000_i15026" type="#_x0000_t75" style="width:12.75pt;height:13.5pt" o:ole="">
                  <v:imagedata r:id="rId372" o:title=""/>
                </v:shape>
                <o:OLEObject Type="Embed" ProgID="Equation.DSMT4" ShapeID="_x0000_i15026" DrawAspect="Content" ObjectID="_1739612300" r:id="rId373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بالعبارة: </w:t>
            </w:r>
            <w:r w:rsidRPr="002C24CE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</w:rPr>
              <w:object w:dxaOrig="1340" w:dyaOrig="440" w14:anchorId="763E6E4B">
                <v:shape id="_x0000_i15027" type="#_x0000_t75" style="width:66.75pt;height:21.75pt" o:ole="">
                  <v:imagedata r:id="rId374" o:title=""/>
                </v:shape>
                <o:OLEObject Type="Embed" ProgID="Equation.DSMT4" ShapeID="_x0000_i15027" DrawAspect="Content" ObjectID="_1739612301" r:id="rId375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br/>
              <w:t xml:space="preserve">أ- بين ان الدالة </w:t>
            </w:r>
            <w:r w:rsidRPr="002C24C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</w:rPr>
              <w:object w:dxaOrig="220" w:dyaOrig="260" w14:anchorId="541A1FE4">
                <v:shape id="_x0000_i15028" type="#_x0000_t75" style="width:11.25pt;height:12.75pt" o:ole="">
                  <v:imagedata r:id="rId376" o:title=""/>
                </v:shape>
                <o:OLEObject Type="Embed" ProgID="Equation.DSMT4" ShapeID="_x0000_i15028" DrawAspect="Content" ObjectID="_1739612302" r:id="rId377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الة زوجية.</w:t>
            </w:r>
          </w:p>
          <w:p w14:paraId="682CD77A" w14:textId="77777777" w:rsidR="00E0415C" w:rsidRDefault="00E0415C" w:rsidP="00E0415C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9361C2">
              <w:rPr>
                <w:rFonts w:cstheme="minorHAnsi"/>
                <w:b/>
                <w:sz w:val="28"/>
                <w:szCs w:val="28"/>
                <w:u w:val="single"/>
                <w:rtl/>
              </w:rPr>
              <w:t xml:space="preserve">لدينا: </w:t>
            </w:r>
            <w:r w:rsidRPr="009361C2">
              <w:rPr>
                <w:position w:val="-14"/>
              </w:rPr>
              <w:object w:dxaOrig="340" w:dyaOrig="380" w14:anchorId="0946565B">
                <v:shape id="_x0000_i15029" type="#_x0000_t75" style="width:17.25pt;height:18.75pt" o:ole="">
                  <v:imagedata r:id="rId378" o:title=""/>
                </v:shape>
                <o:OLEObject Type="Embed" ProgID="Equation.DSMT4" ShapeID="_x0000_i15029" DrawAspect="Content" ObjectID="_1739612303" r:id="rId379"/>
              </w:object>
            </w:r>
            <w:r w:rsidRPr="009361C2">
              <w:rPr>
                <w:rFonts w:cstheme="minorHAnsi"/>
                <w:sz w:val="28"/>
                <w:szCs w:val="28"/>
                <w:rtl/>
              </w:rPr>
              <w:t xml:space="preserve"> متناظر بالنسبة للصفر و: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9361C2">
              <w:rPr>
                <w:position w:val="-14"/>
              </w:rPr>
              <w:object w:dxaOrig="3040" w:dyaOrig="400" w14:anchorId="6A6BA371">
                <v:shape id="_x0000_i15030" type="#_x0000_t75" style="width:152.25pt;height:20.25pt" o:ole="">
                  <v:imagedata r:id="rId380" o:title=""/>
                </v:shape>
                <o:OLEObject Type="Embed" ProgID="Equation.DSMT4" ShapeID="_x0000_i15030" DrawAspect="Content" ObjectID="_1739612304" r:id="rId381"/>
              </w:object>
            </w:r>
            <w:r w:rsidRPr="009361C2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9361C2">
              <w:rPr>
                <w:position w:val="-10"/>
              </w:rPr>
              <w:object w:dxaOrig="220" w:dyaOrig="260" w14:anchorId="3E6A23B5">
                <v:shape id="_x0000_i15031" type="#_x0000_t75" style="width:11.25pt;height:12.75pt" o:ole="">
                  <v:imagedata r:id="rId382" o:title=""/>
                </v:shape>
                <o:OLEObject Type="Embed" ProgID="Equation.DSMT4" ShapeID="_x0000_i15031" DrawAspect="Content" ObjectID="_1739612305" r:id="rId383"/>
              </w:object>
            </w:r>
            <w:r w:rsidRPr="009361C2">
              <w:rPr>
                <w:rFonts w:cstheme="minorHAnsi"/>
                <w:sz w:val="28"/>
                <w:szCs w:val="28"/>
                <w:rtl/>
              </w:rPr>
              <w:t xml:space="preserve"> دالة زوجية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 w:rsidRPr="00745095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 w:rsidRPr="002C24CE">
              <w:rPr>
                <w:rFonts w:eastAsiaTheme="minorEastAsia" w:cstheme="minorHAnsi" w:hint="cs"/>
                <w:sz w:val="28"/>
                <w:szCs w:val="28"/>
                <w:u w:val="single"/>
                <w:rtl/>
                <w:lang w:bidi="ar-DZ"/>
              </w:rPr>
              <w:t xml:space="preserve">       </w:t>
            </w:r>
            <w:r w:rsidRPr="002C24C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- كتابة عبارة الدالة </w:t>
            </w:r>
            <w:r w:rsidRPr="002C24CE">
              <w:rPr>
                <w:b/>
                <w:bCs/>
                <w:color w:val="FF0000"/>
                <w:position w:val="-10"/>
                <w:u w:val="single"/>
              </w:rPr>
              <w:object w:dxaOrig="220" w:dyaOrig="260" w14:anchorId="08E8A1B0">
                <v:shape id="_x0000_i15032" type="#_x0000_t75" style="width:11.25pt;height:12.75pt" o:ole="">
                  <v:imagedata r:id="rId106" o:title=""/>
                </v:shape>
                <o:OLEObject Type="Embed" ProgID="Equation.DSMT4" ShapeID="_x0000_i15032" DrawAspect="Content" ObjectID="_1739612306" r:id="rId384"/>
              </w:object>
            </w:r>
            <w:r w:rsidRPr="002C24C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دون رمز القيمة المطلقة.</w:t>
            </w:r>
          </w:p>
          <w:p w14:paraId="1B534F5F" w14:textId="77777777" w:rsidR="00E0415C" w:rsidRPr="00745095" w:rsidRDefault="00E0415C" w:rsidP="00E0415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6F02C6">
              <w:rPr>
                <w:rFonts w:cstheme="minorHAnsi"/>
                <w:position w:val="-36"/>
                <w:sz w:val="28"/>
                <w:szCs w:val="28"/>
              </w:rPr>
              <w:object w:dxaOrig="2580" w:dyaOrig="840" w14:anchorId="5F8F82A0">
                <v:shape id="_x0000_i15033" type="#_x0000_t75" style="width:129pt;height:42pt" o:ole="">
                  <v:imagedata r:id="rId385" o:title=""/>
                </v:shape>
                <o:OLEObject Type="Embed" ProgID="Equation.DSMT4" ShapeID="_x0000_i15033" DrawAspect="Content" ObjectID="_1739612307" r:id="rId386"/>
              </w:object>
            </w:r>
            <w:r w:rsidRPr="00745095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2C24CE">
              <w:rPr>
                <w:rFonts w:eastAsiaTheme="minorEastAsia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ج</w: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- اشرح كيف يمكن إنشاء المنحنى </w:t>
            </w:r>
            <w:r w:rsidRPr="002C24CE">
              <w:rPr>
                <w:b/>
                <w:bCs/>
                <w:color w:val="FF0000"/>
                <w:position w:val="-16"/>
                <w:u w:val="single"/>
              </w:rPr>
              <w:object w:dxaOrig="520" w:dyaOrig="440" w14:anchorId="1F931BFA">
                <v:shape id="_x0000_i15034" type="#_x0000_t75" style="width:26.25pt;height:21.75pt" o:ole="">
                  <v:imagedata r:id="rId387" o:title=""/>
                </v:shape>
                <o:OLEObject Type="Embed" ProgID="Equation.DSMT4" ShapeID="_x0000_i15034" DrawAspect="Content" ObjectID="_1739612308" r:id="rId388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نطلاقا من المنحنى </w:t>
            </w:r>
            <w:r w:rsidRPr="002C24CE">
              <w:rPr>
                <w:b/>
                <w:bCs/>
                <w:color w:val="FF0000"/>
                <w:position w:val="-16"/>
                <w:u w:val="single"/>
              </w:rPr>
              <w:object w:dxaOrig="540" w:dyaOrig="440" w14:anchorId="69A51637">
                <v:shape id="_x0000_i15035" type="#_x0000_t75" style="width:27pt;height:21.75pt" o:ole="">
                  <v:imagedata r:id="rId389" o:title=""/>
                </v:shape>
                <o:OLEObject Type="Embed" ProgID="Equation.DSMT4" ShapeID="_x0000_i15035" DrawAspect="Content" ObjectID="_1739612309" r:id="rId390"/>
              </w:object>
            </w:r>
            <w:r w:rsidRPr="002C24CE"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.</w:t>
            </w:r>
          </w:p>
          <w:p w14:paraId="6618A023" w14:textId="77777777" w:rsidR="00E0415C" w:rsidRDefault="00E0415C" w:rsidP="00E0415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6F02C6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7D52385C">
                <v:shape id="_x0000_i15036" type="#_x0000_t75" style="width:26.25pt;height:21.75pt" o:ole="">
                  <v:imagedata r:id="rId391" o:title=""/>
                </v:shape>
                <o:OLEObject Type="Embed" ProgID="Equation.DSMT4" ShapeID="_x0000_i15036" DrawAspect="Content" ObjectID="_1739612310" r:id="rId392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ينطبق على </w:t>
            </w:r>
            <w:r w:rsidRPr="006F02C6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6490F57">
                <v:shape id="_x0000_i15037" type="#_x0000_t75" style="width:27pt;height:21.75pt" o:ole="">
                  <v:imagedata r:id="rId102" o:title=""/>
                </v:shape>
                <o:OLEObject Type="Embed" ProgID="Equation.DSMT4" ShapeID="_x0000_i15037" DrawAspect="Content" ObjectID="_1739612311" r:id="rId393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لما </w:t>
            </w:r>
            <w:r w:rsidRPr="006F02C6">
              <w:rPr>
                <w:rFonts w:cstheme="minorHAnsi"/>
                <w:position w:val="-14"/>
                <w:sz w:val="28"/>
                <w:szCs w:val="28"/>
              </w:rPr>
              <w:object w:dxaOrig="1100" w:dyaOrig="400" w14:anchorId="4BDE686D">
                <v:shape id="_x0000_i15038" type="#_x0000_t75" style="width:54.75pt;height:20.25pt" o:ole="">
                  <v:imagedata r:id="rId394" o:title=""/>
                </v:shape>
                <o:OLEObject Type="Embed" ProgID="Equation.DSMT4" ShapeID="_x0000_i15038" DrawAspect="Content" ObjectID="_1739612312" r:id="rId395"/>
              </w:objec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6F02C6">
              <w:rPr>
                <w:rFonts w:cstheme="minorHAnsi" w:hint="cs"/>
                <w:sz w:val="28"/>
                <w:szCs w:val="28"/>
                <w:rtl/>
              </w:rPr>
              <w:t>ونكمل</w:t>
            </w:r>
            <w:r w:rsidRPr="006F02C6">
              <w:rPr>
                <w:rFonts w:cstheme="minorHAnsi"/>
                <w:sz w:val="28"/>
                <w:szCs w:val="28"/>
                <w:rtl/>
              </w:rPr>
              <w:t xml:space="preserve"> الرسم بالتناظر بالنسبة لمحور التراتيب لان الدالة زوجية</w:t>
            </w:r>
          </w:p>
          <w:p w14:paraId="59C45A7F" w14:textId="77777777" w:rsidR="00E0415C" w:rsidRDefault="00E0415C" w:rsidP="00E0415C">
            <w:pPr>
              <w:pStyle w:val="Paragraphedeliste"/>
              <w:bidi/>
              <w:spacing w:after="0" w:line="240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35A2D351" w14:textId="43BF6025" w:rsidR="00E72938" w:rsidRDefault="00E72938" w:rsidP="00C228F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13D16009" wp14:editId="4F90F0A7">
                  <wp:extent cx="4850130" cy="3162300"/>
                  <wp:effectExtent l="0" t="0" r="762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0130" cy="3162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dxa"/>
          </w:tcPr>
          <w:p w14:paraId="72C037E1" w14:textId="77777777" w:rsidR="00E75930" w:rsidRDefault="00E75930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5E20D66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2F3F01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9E53087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E981E33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D35F11B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3E4DA2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1462F5A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ن</w:t>
            </w:r>
          </w:p>
          <w:p w14:paraId="48A17F5D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C70D7C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EF1D19F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3D9ED4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×2</w:t>
            </w:r>
          </w:p>
          <w:p w14:paraId="0D92559C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3DFCC5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FDD9223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</w:t>
            </w:r>
          </w:p>
          <w:p w14:paraId="3731BCD4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8F1C8E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</w:t>
            </w:r>
          </w:p>
          <w:p w14:paraId="20D432E5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5F8C988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7CB0C63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18E2820" w14:textId="5DF3960B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B297C1E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328290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C1E5756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258571D5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0AC8DE0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61BD31BB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D856F2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30E41D0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8745B3C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92927D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  <w:p w14:paraId="58605FD2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332CFD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DB8259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FD8344E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2B584FC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F830C1A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19F8320" w14:textId="77777777" w:rsidR="007F0813" w:rsidRDefault="007F0813" w:rsidP="007F0813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  <w:p w14:paraId="72A4B94F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94835A6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50A6E0D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FA6383A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D470C2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1372AE0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B975FB0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40C2AA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5EBAE486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B534DF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6A6DA65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58DB848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3B0A3E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32BFCC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29B6F1D2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3B4E6C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ED69314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E468A01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+</w:t>
            </w:r>
          </w:p>
          <w:p w14:paraId="38E68B5F" w14:textId="142747F0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</w:t>
            </w:r>
            <w:r w:rsidR="00E707B2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</w:t>
            </w: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5</w:t>
            </w:r>
          </w:p>
          <w:p w14:paraId="105BA96C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933DFAF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666B52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3A0EE558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406F2C3C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81F45F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102038" w14:textId="77777777" w:rsidR="00E72938" w:rsidRDefault="00E72938" w:rsidP="00E72938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</w:t>
            </w:r>
          </w:p>
          <w:p w14:paraId="060E005A" w14:textId="77777777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D72BCA1" w14:textId="77777777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2957F2" w14:textId="77777777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C9DAEAB" w14:textId="77777777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9ADA86" w14:textId="4370A566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دالة</w:t>
            </w:r>
          </w:p>
          <w:p w14:paraId="53861AC9" w14:textId="518317D1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قلوب</w:t>
            </w:r>
          </w:p>
          <w:p w14:paraId="2D359F1E" w14:textId="2A796CFC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7890FB67" w14:textId="21E2C834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</w:t>
            </w:r>
          </w:p>
          <w:p w14:paraId="429197E7" w14:textId="08419DBC" w:rsidR="00E707B2" w:rsidRDefault="00E707B2" w:rsidP="00E707B2">
            <w:pPr>
              <w:tabs>
                <w:tab w:val="left" w:pos="3874"/>
              </w:tabs>
              <w:bidi/>
              <w:ind w:right="-6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</w:tc>
      </w:tr>
    </w:tbl>
    <w:p w14:paraId="6CE8B8A2" w14:textId="77777777" w:rsidR="00E75930" w:rsidRDefault="00E75930" w:rsidP="00E7293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E7593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CECC6C" w14:textId="77777777" w:rsidR="008F4572" w:rsidRDefault="008F4572" w:rsidP="00331AFF">
      <w:pPr>
        <w:spacing w:after="0" w:line="240" w:lineRule="auto"/>
      </w:pPr>
      <w:r>
        <w:separator/>
      </w:r>
    </w:p>
  </w:endnote>
  <w:endnote w:type="continuationSeparator" w:id="0">
    <w:p w14:paraId="09541974" w14:textId="77777777" w:rsidR="008F4572" w:rsidRDefault="008F4572" w:rsidP="00331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7A6099" w14:textId="77777777" w:rsidR="008F4572" w:rsidRDefault="008F4572" w:rsidP="00331AFF">
      <w:pPr>
        <w:spacing w:after="0" w:line="240" w:lineRule="auto"/>
      </w:pPr>
      <w:r>
        <w:separator/>
      </w:r>
    </w:p>
  </w:footnote>
  <w:footnote w:type="continuationSeparator" w:id="0">
    <w:p w14:paraId="03247548" w14:textId="77777777" w:rsidR="008F4572" w:rsidRDefault="008F4572" w:rsidP="00331A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2D1E"/>
    <w:multiLevelType w:val="hybridMultilevel"/>
    <w:tmpl w:val="C9EC0CBC"/>
    <w:lvl w:ilvl="0" w:tplc="C7BC097A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B484B80"/>
    <w:multiLevelType w:val="hybridMultilevel"/>
    <w:tmpl w:val="BA78448A"/>
    <w:lvl w:ilvl="0" w:tplc="65B8E206">
      <w:start w:val="1"/>
      <w:numFmt w:val="decimal"/>
      <w:lvlText w:val="%1-"/>
      <w:lvlJc w:val="left"/>
      <w:pPr>
        <w:ind w:left="903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23" w:hanging="360"/>
      </w:pPr>
    </w:lvl>
    <w:lvl w:ilvl="2" w:tplc="2000001B" w:tentative="1">
      <w:start w:val="1"/>
      <w:numFmt w:val="lowerRoman"/>
      <w:lvlText w:val="%3."/>
      <w:lvlJc w:val="right"/>
      <w:pPr>
        <w:ind w:left="2343" w:hanging="180"/>
      </w:pPr>
    </w:lvl>
    <w:lvl w:ilvl="3" w:tplc="2000000F" w:tentative="1">
      <w:start w:val="1"/>
      <w:numFmt w:val="decimal"/>
      <w:lvlText w:val="%4."/>
      <w:lvlJc w:val="left"/>
      <w:pPr>
        <w:ind w:left="3063" w:hanging="360"/>
      </w:pPr>
    </w:lvl>
    <w:lvl w:ilvl="4" w:tplc="20000019" w:tentative="1">
      <w:start w:val="1"/>
      <w:numFmt w:val="lowerLetter"/>
      <w:lvlText w:val="%5."/>
      <w:lvlJc w:val="left"/>
      <w:pPr>
        <w:ind w:left="3783" w:hanging="360"/>
      </w:pPr>
    </w:lvl>
    <w:lvl w:ilvl="5" w:tplc="2000001B" w:tentative="1">
      <w:start w:val="1"/>
      <w:numFmt w:val="lowerRoman"/>
      <w:lvlText w:val="%6."/>
      <w:lvlJc w:val="right"/>
      <w:pPr>
        <w:ind w:left="4503" w:hanging="180"/>
      </w:pPr>
    </w:lvl>
    <w:lvl w:ilvl="6" w:tplc="2000000F" w:tentative="1">
      <w:start w:val="1"/>
      <w:numFmt w:val="decimal"/>
      <w:lvlText w:val="%7."/>
      <w:lvlJc w:val="left"/>
      <w:pPr>
        <w:ind w:left="5223" w:hanging="360"/>
      </w:pPr>
    </w:lvl>
    <w:lvl w:ilvl="7" w:tplc="20000019" w:tentative="1">
      <w:start w:val="1"/>
      <w:numFmt w:val="lowerLetter"/>
      <w:lvlText w:val="%8."/>
      <w:lvlJc w:val="left"/>
      <w:pPr>
        <w:ind w:left="5943" w:hanging="360"/>
      </w:pPr>
    </w:lvl>
    <w:lvl w:ilvl="8" w:tplc="2000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6" w15:restartNumberingAfterBreak="0">
    <w:nsid w:val="2396591A"/>
    <w:multiLevelType w:val="hybridMultilevel"/>
    <w:tmpl w:val="C406AC18"/>
    <w:lvl w:ilvl="0" w:tplc="16C867FC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  <w:sz w:val="28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2D1B91"/>
    <w:multiLevelType w:val="hybridMultilevel"/>
    <w:tmpl w:val="9AF04E64"/>
    <w:lvl w:ilvl="0" w:tplc="C25013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B04510"/>
    <w:multiLevelType w:val="hybridMultilevel"/>
    <w:tmpl w:val="ABB4913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5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7D096F"/>
    <w:multiLevelType w:val="multilevel"/>
    <w:tmpl w:val="0EA404F6"/>
    <w:lvl w:ilvl="0">
      <w:start w:val="1"/>
      <w:numFmt w:val="decimal"/>
      <w:lvlText w:val="%1."/>
      <w:lvlJc w:val="left"/>
      <w:pPr>
        <w:ind w:left="720" w:hanging="360"/>
      </w:pPr>
      <w:rPr>
        <w:b/>
        <w:bCs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251567"/>
    <w:multiLevelType w:val="hybridMultilevel"/>
    <w:tmpl w:val="45C651CE"/>
    <w:lvl w:ilvl="0" w:tplc="150E016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4C74E1"/>
    <w:multiLevelType w:val="hybridMultilevel"/>
    <w:tmpl w:val="61E023D6"/>
    <w:lvl w:ilvl="0" w:tplc="8E340468">
      <w:start w:val="1"/>
      <w:numFmt w:val="arabicAlpha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2375DB"/>
    <w:multiLevelType w:val="hybridMultilevel"/>
    <w:tmpl w:val="8300FA96"/>
    <w:lvl w:ilvl="0" w:tplc="65E8EE60">
      <w:start w:val="2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2A7846"/>
    <w:multiLevelType w:val="hybridMultilevel"/>
    <w:tmpl w:val="CDB06E60"/>
    <w:lvl w:ilvl="0" w:tplc="E7CABA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8" w15:restartNumberingAfterBreak="0">
    <w:nsid w:val="7DB2578D"/>
    <w:multiLevelType w:val="hybridMultilevel"/>
    <w:tmpl w:val="3AB80F2C"/>
    <w:lvl w:ilvl="0" w:tplc="CC86BCBE">
      <w:start w:val="1"/>
      <w:numFmt w:val="arabicAlpha"/>
      <w:lvlText w:val="%1-"/>
      <w:lvlJc w:val="left"/>
      <w:pPr>
        <w:ind w:left="1080" w:hanging="360"/>
      </w:pPr>
      <w:rPr>
        <w:rFonts w:eastAsiaTheme="minorEastAsia" w:hint="default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27747376">
    <w:abstractNumId w:val="30"/>
  </w:num>
  <w:num w:numId="2" w16cid:durableId="989483160">
    <w:abstractNumId w:val="20"/>
  </w:num>
  <w:num w:numId="3" w16cid:durableId="1152211794">
    <w:abstractNumId w:val="16"/>
  </w:num>
  <w:num w:numId="4" w16cid:durableId="1398824097">
    <w:abstractNumId w:val="1"/>
  </w:num>
  <w:num w:numId="5" w16cid:durableId="231279001">
    <w:abstractNumId w:val="22"/>
  </w:num>
  <w:num w:numId="6" w16cid:durableId="1512333614">
    <w:abstractNumId w:val="8"/>
  </w:num>
  <w:num w:numId="7" w16cid:durableId="1559125182">
    <w:abstractNumId w:val="3"/>
  </w:num>
  <w:num w:numId="8" w16cid:durableId="1352100235">
    <w:abstractNumId w:val="9"/>
  </w:num>
  <w:num w:numId="9" w16cid:durableId="252665795">
    <w:abstractNumId w:val="17"/>
  </w:num>
  <w:num w:numId="10" w16cid:durableId="737898099">
    <w:abstractNumId w:val="15"/>
  </w:num>
  <w:num w:numId="11" w16cid:durableId="2030326858">
    <w:abstractNumId w:val="12"/>
  </w:num>
  <w:num w:numId="12" w16cid:durableId="1069498442">
    <w:abstractNumId w:val="28"/>
  </w:num>
  <w:num w:numId="13" w16cid:durableId="1634869357">
    <w:abstractNumId w:val="32"/>
  </w:num>
  <w:num w:numId="14" w16cid:durableId="1590773204">
    <w:abstractNumId w:val="18"/>
  </w:num>
  <w:num w:numId="15" w16cid:durableId="653292586">
    <w:abstractNumId w:val="33"/>
  </w:num>
  <w:num w:numId="16" w16cid:durableId="1407066905">
    <w:abstractNumId w:val="34"/>
  </w:num>
  <w:num w:numId="17" w16cid:durableId="1796101892">
    <w:abstractNumId w:val="19"/>
  </w:num>
  <w:num w:numId="18" w16cid:durableId="1942713067">
    <w:abstractNumId w:val="35"/>
  </w:num>
  <w:num w:numId="19" w16cid:durableId="206339667">
    <w:abstractNumId w:val="25"/>
  </w:num>
  <w:num w:numId="20" w16cid:durableId="40717945">
    <w:abstractNumId w:val="13"/>
  </w:num>
  <w:num w:numId="21" w16cid:durableId="1323896434">
    <w:abstractNumId w:val="37"/>
  </w:num>
  <w:num w:numId="22" w16cid:durableId="814418643">
    <w:abstractNumId w:val="31"/>
  </w:num>
  <w:num w:numId="23" w16cid:durableId="302389410">
    <w:abstractNumId w:val="4"/>
  </w:num>
  <w:num w:numId="24" w16cid:durableId="2092043894">
    <w:abstractNumId w:val="2"/>
  </w:num>
  <w:num w:numId="25" w16cid:durableId="1811702223">
    <w:abstractNumId w:val="23"/>
  </w:num>
  <w:num w:numId="26" w16cid:durableId="856579986">
    <w:abstractNumId w:val="11"/>
  </w:num>
  <w:num w:numId="27" w16cid:durableId="1232079776">
    <w:abstractNumId w:val="27"/>
  </w:num>
  <w:num w:numId="28" w16cid:durableId="1511145403">
    <w:abstractNumId w:val="36"/>
  </w:num>
  <w:num w:numId="29" w16cid:durableId="2010139145">
    <w:abstractNumId w:val="10"/>
  </w:num>
  <w:num w:numId="30" w16cid:durableId="37601067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520197156">
    <w:abstractNumId w:val="7"/>
  </w:num>
  <w:num w:numId="32" w16cid:durableId="1787962764">
    <w:abstractNumId w:val="5"/>
  </w:num>
  <w:num w:numId="33" w16cid:durableId="1449468999">
    <w:abstractNumId w:val="29"/>
  </w:num>
  <w:num w:numId="34" w16cid:durableId="594631197">
    <w:abstractNumId w:val="0"/>
  </w:num>
  <w:num w:numId="35" w16cid:durableId="1426071890">
    <w:abstractNumId w:val="6"/>
  </w:num>
  <w:num w:numId="36" w16cid:durableId="1819180441">
    <w:abstractNumId w:val="26"/>
  </w:num>
  <w:num w:numId="37" w16cid:durableId="822432290">
    <w:abstractNumId w:val="21"/>
  </w:num>
  <w:num w:numId="38" w16cid:durableId="1341270797">
    <w:abstractNumId w:val="24"/>
  </w:num>
  <w:num w:numId="39" w16cid:durableId="1177111339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13B91"/>
    <w:rsid w:val="0007566C"/>
    <w:rsid w:val="000A02D4"/>
    <w:rsid w:val="000E31B0"/>
    <w:rsid w:val="000E34D7"/>
    <w:rsid w:val="000E6A3C"/>
    <w:rsid w:val="000F392B"/>
    <w:rsid w:val="00100CEC"/>
    <w:rsid w:val="00161B41"/>
    <w:rsid w:val="001713D9"/>
    <w:rsid w:val="00190432"/>
    <w:rsid w:val="001B3AFA"/>
    <w:rsid w:val="001F3C74"/>
    <w:rsid w:val="00212F83"/>
    <w:rsid w:val="002553DD"/>
    <w:rsid w:val="002A1B56"/>
    <w:rsid w:val="002C24CE"/>
    <w:rsid w:val="002C7961"/>
    <w:rsid w:val="002E4936"/>
    <w:rsid w:val="00303593"/>
    <w:rsid w:val="00331AFF"/>
    <w:rsid w:val="0036554D"/>
    <w:rsid w:val="00367C69"/>
    <w:rsid w:val="00381ACF"/>
    <w:rsid w:val="00382274"/>
    <w:rsid w:val="003C3514"/>
    <w:rsid w:val="003F7B0E"/>
    <w:rsid w:val="00424F9D"/>
    <w:rsid w:val="00443B60"/>
    <w:rsid w:val="00497C20"/>
    <w:rsid w:val="0050410A"/>
    <w:rsid w:val="00524B82"/>
    <w:rsid w:val="00553B45"/>
    <w:rsid w:val="00566092"/>
    <w:rsid w:val="005A01E3"/>
    <w:rsid w:val="005F4CFE"/>
    <w:rsid w:val="0060055B"/>
    <w:rsid w:val="00614817"/>
    <w:rsid w:val="0067261B"/>
    <w:rsid w:val="00697CC1"/>
    <w:rsid w:val="006C6E5F"/>
    <w:rsid w:val="006D189A"/>
    <w:rsid w:val="006E1410"/>
    <w:rsid w:val="00725CD1"/>
    <w:rsid w:val="007330A7"/>
    <w:rsid w:val="00737178"/>
    <w:rsid w:val="00740077"/>
    <w:rsid w:val="00745095"/>
    <w:rsid w:val="0079670C"/>
    <w:rsid w:val="007A2B1B"/>
    <w:rsid w:val="007A7356"/>
    <w:rsid w:val="007F0813"/>
    <w:rsid w:val="00825894"/>
    <w:rsid w:val="00885C9F"/>
    <w:rsid w:val="00896242"/>
    <w:rsid w:val="008A1E42"/>
    <w:rsid w:val="008C2AAF"/>
    <w:rsid w:val="008F0ED7"/>
    <w:rsid w:val="008F4572"/>
    <w:rsid w:val="009160ED"/>
    <w:rsid w:val="009236F6"/>
    <w:rsid w:val="00983F9D"/>
    <w:rsid w:val="00985E2D"/>
    <w:rsid w:val="009A0D96"/>
    <w:rsid w:val="009B1980"/>
    <w:rsid w:val="009E3553"/>
    <w:rsid w:val="009F4F73"/>
    <w:rsid w:val="009F7299"/>
    <w:rsid w:val="00A0097A"/>
    <w:rsid w:val="00A12E3B"/>
    <w:rsid w:val="00A346C1"/>
    <w:rsid w:val="00A661C0"/>
    <w:rsid w:val="00A83658"/>
    <w:rsid w:val="00AA14D1"/>
    <w:rsid w:val="00AB692B"/>
    <w:rsid w:val="00AC19AF"/>
    <w:rsid w:val="00AE28D9"/>
    <w:rsid w:val="00AF2CF1"/>
    <w:rsid w:val="00AF59A7"/>
    <w:rsid w:val="00B82481"/>
    <w:rsid w:val="00BB442E"/>
    <w:rsid w:val="00BB675A"/>
    <w:rsid w:val="00BE542C"/>
    <w:rsid w:val="00C008F9"/>
    <w:rsid w:val="00C00C4C"/>
    <w:rsid w:val="00C228F7"/>
    <w:rsid w:val="00C24FD6"/>
    <w:rsid w:val="00C266A2"/>
    <w:rsid w:val="00C27D76"/>
    <w:rsid w:val="00C317FA"/>
    <w:rsid w:val="00C31B11"/>
    <w:rsid w:val="00C47841"/>
    <w:rsid w:val="00C6169A"/>
    <w:rsid w:val="00CA3B13"/>
    <w:rsid w:val="00CE558B"/>
    <w:rsid w:val="00D3588F"/>
    <w:rsid w:val="00D91A45"/>
    <w:rsid w:val="00DD4A3F"/>
    <w:rsid w:val="00DF75C7"/>
    <w:rsid w:val="00E02993"/>
    <w:rsid w:val="00E0415C"/>
    <w:rsid w:val="00E1558C"/>
    <w:rsid w:val="00E46922"/>
    <w:rsid w:val="00E707B2"/>
    <w:rsid w:val="00E72938"/>
    <w:rsid w:val="00E75930"/>
    <w:rsid w:val="00EE59F4"/>
    <w:rsid w:val="00F23903"/>
    <w:rsid w:val="00F42BDD"/>
    <w:rsid w:val="00F63CD3"/>
    <w:rsid w:val="00FB413A"/>
    <w:rsid w:val="00FD1F36"/>
    <w:rsid w:val="00FD29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37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png"/><Relationship Id="rId299" Type="http://schemas.openxmlformats.org/officeDocument/2006/relationships/image" Target="media/image122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34.wmf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94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51.bin"/><Relationship Id="rId289" Type="http://schemas.openxmlformats.org/officeDocument/2006/relationships/image" Target="media/image11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8.bin"/><Relationship Id="rId335" Type="http://schemas.openxmlformats.org/officeDocument/2006/relationships/oleObject" Target="embeddings/oleObject190.bin"/><Relationship Id="rId356" Type="http://schemas.openxmlformats.org/officeDocument/2006/relationships/oleObject" Target="embeddings/oleObject206.bin"/><Relationship Id="rId377" Type="http://schemas.openxmlformats.org/officeDocument/2006/relationships/oleObject" Target="embeddings/oleObject218.bin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2.png"/><Relationship Id="rId181" Type="http://schemas.openxmlformats.org/officeDocument/2006/relationships/image" Target="media/image79.wmf"/><Relationship Id="rId216" Type="http://schemas.openxmlformats.org/officeDocument/2006/relationships/image" Target="media/image89.wmf"/><Relationship Id="rId237" Type="http://schemas.openxmlformats.org/officeDocument/2006/relationships/image" Target="media/image96.wmf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2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6.bin"/><Relationship Id="rId304" Type="http://schemas.openxmlformats.org/officeDocument/2006/relationships/oleObject" Target="embeddings/oleObject173.bin"/><Relationship Id="rId325" Type="http://schemas.openxmlformats.org/officeDocument/2006/relationships/oleObject" Target="embeddings/oleObject184.bin"/><Relationship Id="rId346" Type="http://schemas.openxmlformats.org/officeDocument/2006/relationships/image" Target="media/image143.wmf"/><Relationship Id="rId367" Type="http://schemas.openxmlformats.org/officeDocument/2006/relationships/oleObject" Target="embeddings/oleObject213.bin"/><Relationship Id="rId388" Type="http://schemas.openxmlformats.org/officeDocument/2006/relationships/oleObject" Target="embeddings/oleObject224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0.bin"/><Relationship Id="rId269" Type="http://schemas.openxmlformats.org/officeDocument/2006/relationships/oleObject" Target="embeddings/oleObject15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61.bin"/><Relationship Id="rId315" Type="http://schemas.openxmlformats.org/officeDocument/2006/relationships/image" Target="media/image130.wmf"/><Relationship Id="rId336" Type="http://schemas.openxmlformats.org/officeDocument/2006/relationships/image" Target="media/image139.wmf"/><Relationship Id="rId357" Type="http://schemas.openxmlformats.org/officeDocument/2006/relationships/oleObject" Target="embeddings/oleObject20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21.bin"/><Relationship Id="rId378" Type="http://schemas.openxmlformats.org/officeDocument/2006/relationships/image" Target="media/image15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59" Type="http://schemas.openxmlformats.org/officeDocument/2006/relationships/image" Target="media/image10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3.bin"/><Relationship Id="rId291" Type="http://schemas.openxmlformats.org/officeDocument/2006/relationships/image" Target="media/image118.wmf"/><Relationship Id="rId305" Type="http://schemas.openxmlformats.org/officeDocument/2006/relationships/image" Target="media/image125.wmf"/><Relationship Id="rId326" Type="http://schemas.openxmlformats.org/officeDocument/2006/relationships/image" Target="media/image135.wmf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368" Type="http://schemas.openxmlformats.org/officeDocument/2006/relationships/image" Target="media/image148.wmf"/><Relationship Id="rId389" Type="http://schemas.openxmlformats.org/officeDocument/2006/relationships/image" Target="media/image158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2.bin"/><Relationship Id="rId228" Type="http://schemas.openxmlformats.org/officeDocument/2006/relationships/image" Target="media/image95.wmf"/><Relationship Id="rId249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7.bin"/><Relationship Id="rId281" Type="http://schemas.openxmlformats.org/officeDocument/2006/relationships/image" Target="media/image113.wmf"/><Relationship Id="rId316" Type="http://schemas.openxmlformats.org/officeDocument/2006/relationships/oleObject" Target="embeddings/oleObject179.bin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208.bin"/><Relationship Id="rId379" Type="http://schemas.openxmlformats.org/officeDocument/2006/relationships/oleObject" Target="embeddings/oleObject219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0.wmf"/><Relationship Id="rId218" Type="http://schemas.openxmlformats.org/officeDocument/2006/relationships/image" Target="media/image90.wmf"/><Relationship Id="rId239" Type="http://schemas.openxmlformats.org/officeDocument/2006/relationships/image" Target="media/image97.wmf"/><Relationship Id="rId390" Type="http://schemas.openxmlformats.org/officeDocument/2006/relationships/oleObject" Target="embeddings/oleObject225.bin"/><Relationship Id="rId250" Type="http://schemas.openxmlformats.org/officeDocument/2006/relationships/oleObject" Target="embeddings/oleObject141.bin"/><Relationship Id="rId271" Type="http://schemas.openxmlformats.org/officeDocument/2006/relationships/image" Target="media/image111.wmf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5.bin"/><Relationship Id="rId348" Type="http://schemas.openxmlformats.org/officeDocument/2006/relationships/oleObject" Target="embeddings/oleObject198.bin"/><Relationship Id="rId369" Type="http://schemas.openxmlformats.org/officeDocument/2006/relationships/oleObject" Target="embeddings/oleObject214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4.wmf"/><Relationship Id="rId240" Type="http://schemas.openxmlformats.org/officeDocument/2006/relationships/oleObject" Target="embeddings/oleObject136.bin"/><Relationship Id="rId261" Type="http://schemas.openxmlformats.org/officeDocument/2006/relationships/image" Target="media/image10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62.bin"/><Relationship Id="rId317" Type="http://schemas.openxmlformats.org/officeDocument/2006/relationships/image" Target="media/image131.wmf"/><Relationship Id="rId338" Type="http://schemas.openxmlformats.org/officeDocument/2006/relationships/image" Target="media/image140.wmf"/><Relationship Id="rId359" Type="http://schemas.openxmlformats.org/officeDocument/2006/relationships/image" Target="media/image144.wmf"/><Relationship Id="rId8" Type="http://schemas.openxmlformats.org/officeDocument/2006/relationships/image" Target="media/image1.e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22.bin"/><Relationship Id="rId370" Type="http://schemas.openxmlformats.org/officeDocument/2006/relationships/image" Target="media/image149.wmf"/><Relationship Id="rId391" Type="http://schemas.openxmlformats.org/officeDocument/2006/relationships/image" Target="media/image159.wmf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4.bin"/><Relationship Id="rId293" Type="http://schemas.openxmlformats.org/officeDocument/2006/relationships/image" Target="media/image119.wmf"/><Relationship Id="rId307" Type="http://schemas.openxmlformats.org/officeDocument/2006/relationships/image" Target="media/image126.wmf"/><Relationship Id="rId328" Type="http://schemas.openxmlformats.org/officeDocument/2006/relationships/image" Target="media/image136.wmf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9.bin"/><Relationship Id="rId381" Type="http://schemas.openxmlformats.org/officeDocument/2006/relationships/oleObject" Target="embeddings/oleObject220.bin"/><Relationship Id="rId220" Type="http://schemas.openxmlformats.org/officeDocument/2006/relationships/image" Target="media/image91.wmf"/><Relationship Id="rId241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283" Type="http://schemas.openxmlformats.org/officeDocument/2006/relationships/image" Target="media/image114.wmf"/><Relationship Id="rId318" Type="http://schemas.openxmlformats.org/officeDocument/2006/relationships/oleObject" Target="embeddings/oleObject180.bin"/><Relationship Id="rId339" Type="http://schemas.openxmlformats.org/officeDocument/2006/relationships/oleObject" Target="embeddings/oleObject192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200.bin"/><Relationship Id="rId371" Type="http://schemas.openxmlformats.org/officeDocument/2006/relationships/oleObject" Target="embeddings/oleObject21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2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5.bin"/><Relationship Id="rId329" Type="http://schemas.openxmlformats.org/officeDocument/2006/relationships/oleObject" Target="embeddings/oleObject186.bin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41.wmf"/><Relationship Id="rId361" Type="http://schemas.openxmlformats.org/officeDocument/2006/relationships/image" Target="media/image145.png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382" Type="http://schemas.openxmlformats.org/officeDocument/2006/relationships/image" Target="media/image15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7.bin"/><Relationship Id="rId263" Type="http://schemas.openxmlformats.org/officeDocument/2006/relationships/image" Target="media/image108.wmf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1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image" Target="media/image13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01.bin"/><Relationship Id="rId372" Type="http://schemas.openxmlformats.org/officeDocument/2006/relationships/image" Target="media/image150.wmf"/><Relationship Id="rId393" Type="http://schemas.openxmlformats.org/officeDocument/2006/relationships/oleObject" Target="embeddings/oleObject227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0.wmf"/><Relationship Id="rId309" Type="http://schemas.openxmlformats.org/officeDocument/2006/relationships/image" Target="media/image12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320" Type="http://schemas.openxmlformats.org/officeDocument/2006/relationships/image" Target="media/image13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93.bin"/><Relationship Id="rId362" Type="http://schemas.openxmlformats.org/officeDocument/2006/relationships/image" Target="media/image146.wmf"/><Relationship Id="rId383" Type="http://schemas.openxmlformats.org/officeDocument/2006/relationships/oleObject" Target="embeddings/oleObject221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2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6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87.bin"/><Relationship Id="rId352" Type="http://schemas.openxmlformats.org/officeDocument/2006/relationships/oleObject" Target="embeddings/oleObject202.bin"/><Relationship Id="rId373" Type="http://schemas.openxmlformats.org/officeDocument/2006/relationships/oleObject" Target="embeddings/oleObject216.bin"/><Relationship Id="rId394" Type="http://schemas.openxmlformats.org/officeDocument/2006/relationships/image" Target="media/image16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82.bin"/><Relationship Id="rId342" Type="http://schemas.openxmlformats.org/officeDocument/2006/relationships/image" Target="media/image142.wmf"/><Relationship Id="rId363" Type="http://schemas.openxmlformats.org/officeDocument/2006/relationships/oleObject" Target="embeddings/oleObject210.bin"/><Relationship Id="rId384" Type="http://schemas.openxmlformats.org/officeDocument/2006/relationships/oleObject" Target="embeddings/oleObject222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09.wmf"/><Relationship Id="rId286" Type="http://schemas.openxmlformats.org/officeDocument/2006/relationships/oleObject" Target="embeddings/oleObject164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28.wmf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203.bin"/><Relationship Id="rId374" Type="http://schemas.openxmlformats.org/officeDocument/2006/relationships/image" Target="media/image151.wmf"/><Relationship Id="rId395" Type="http://schemas.openxmlformats.org/officeDocument/2006/relationships/oleObject" Target="embeddings/oleObject228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04.wmf"/><Relationship Id="rId276" Type="http://schemas.openxmlformats.org/officeDocument/2006/relationships/oleObject" Target="embeddings/oleObject158.bin"/><Relationship Id="rId297" Type="http://schemas.openxmlformats.org/officeDocument/2006/relationships/image" Target="media/image12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23.wmf"/><Relationship Id="rId322" Type="http://schemas.openxmlformats.org/officeDocument/2006/relationships/image" Target="media/image133.wmf"/><Relationship Id="rId343" Type="http://schemas.openxmlformats.org/officeDocument/2006/relationships/oleObject" Target="embeddings/oleObject194.bin"/><Relationship Id="rId364" Type="http://schemas.openxmlformats.org/officeDocument/2006/relationships/image" Target="media/image14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56.wmf"/><Relationship Id="rId19" Type="http://schemas.openxmlformats.org/officeDocument/2006/relationships/image" Target="media/image7.wmf"/><Relationship Id="rId224" Type="http://schemas.openxmlformats.org/officeDocument/2006/relationships/image" Target="media/image93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16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8.wmf"/><Relationship Id="rId354" Type="http://schemas.openxmlformats.org/officeDocument/2006/relationships/oleObject" Target="embeddings/oleObject204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217.bin"/><Relationship Id="rId396" Type="http://schemas.openxmlformats.org/officeDocument/2006/relationships/image" Target="media/image161.png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3.bin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72.bin"/><Relationship Id="rId323" Type="http://schemas.openxmlformats.org/officeDocument/2006/relationships/oleObject" Target="embeddings/oleObject183.bin"/><Relationship Id="rId344" Type="http://schemas.openxmlformats.org/officeDocument/2006/relationships/oleObject" Target="embeddings/oleObject19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78.wmf"/><Relationship Id="rId365" Type="http://schemas.openxmlformats.org/officeDocument/2006/relationships/oleObject" Target="embeddings/oleObject211.bin"/><Relationship Id="rId386" Type="http://schemas.openxmlformats.org/officeDocument/2006/relationships/oleObject" Target="embeddings/oleObject22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9.bin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9.bin"/><Relationship Id="rId355" Type="http://schemas.openxmlformats.org/officeDocument/2006/relationships/oleObject" Target="embeddings/oleObject205.bin"/><Relationship Id="rId376" Type="http://schemas.openxmlformats.org/officeDocument/2006/relationships/image" Target="media/image152.wmf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4.bin"/><Relationship Id="rId257" Type="http://schemas.openxmlformats.org/officeDocument/2006/relationships/image" Target="media/image105.wmf"/><Relationship Id="rId278" Type="http://schemas.openxmlformats.org/officeDocument/2006/relationships/oleObject" Target="embeddings/oleObject160.bin"/><Relationship Id="rId303" Type="http://schemas.openxmlformats.org/officeDocument/2006/relationships/image" Target="media/image12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96.bin"/><Relationship Id="rId387" Type="http://schemas.openxmlformats.org/officeDocument/2006/relationships/image" Target="media/image157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700</TotalTime>
  <Pages>6</Pages>
  <Words>1552</Words>
  <Characters>8851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0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2</cp:revision>
  <cp:lastPrinted>2023-02-26T16:39:00Z</cp:lastPrinted>
  <dcterms:created xsi:type="dcterms:W3CDTF">2023-02-25T09:21:00Z</dcterms:created>
  <dcterms:modified xsi:type="dcterms:W3CDTF">2023-03-06T11:14:00Z</dcterms:modified>
</cp:coreProperties>
</file>